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97F74E" w14:textId="239760D5"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D79AB46" w14:textId="39A61B9A"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47DB657" w14:textId="55C907D0" w:rsidR="00660239" w:rsidRPr="002907F6" w:rsidRDefault="00660239" w:rsidP="00660239">
      <w:pPr>
        <w:tabs>
          <w:tab w:val="left" w:pos="4420"/>
        </w:tabs>
        <w:spacing w:line="240" w:lineRule="auto"/>
        <w:jc w:val="center"/>
        <w:rPr>
          <w:rFonts w:ascii="Times New Roman" w:hAnsi="Times New Roman" w:cs="Times New Roman"/>
          <w:b/>
          <w:szCs w:val="26"/>
        </w:rPr>
      </w:pPr>
    </w:p>
    <w:p w14:paraId="2D87F41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1267C5D0" w14:textId="53AADD22"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lang w:eastAsia="ko-KR"/>
        </w:rPr>
        <w:drawing>
          <wp:inline distT="0" distB="0" distL="0" distR="0" wp14:anchorId="007C8D1A" wp14:editId="453DD2D2">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69C8D62A"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B8C5593" w14:textId="77777777" w:rsidR="00660239" w:rsidRPr="002907F6" w:rsidRDefault="00660239" w:rsidP="00660239">
      <w:pPr>
        <w:jc w:val="center"/>
        <w:rPr>
          <w:rFonts w:ascii="Times New Roman" w:hAnsi="Times New Roman" w:cs="Times New Roman"/>
          <w:szCs w:val="26"/>
        </w:rPr>
      </w:pPr>
    </w:p>
    <w:p w14:paraId="7CDDC1C2" w14:textId="77777777" w:rsidR="00660239" w:rsidRPr="002907F6" w:rsidRDefault="00660239" w:rsidP="00660239">
      <w:pPr>
        <w:jc w:val="center"/>
        <w:rPr>
          <w:rFonts w:ascii="Times New Roman" w:hAnsi="Times New Roman" w:cs="Times New Roman"/>
          <w:szCs w:val="26"/>
        </w:rPr>
      </w:pPr>
    </w:p>
    <w:p w14:paraId="0295E082" w14:textId="4498EC18"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TỰ ĐỘNG LẬP KẾ HOẠCH GIA CÔNG CẮT SẮT</w:t>
      </w:r>
    </w:p>
    <w:p w14:paraId="07C28336" w14:textId="77777777" w:rsidR="00660239" w:rsidRPr="002907F6" w:rsidRDefault="00660239" w:rsidP="00660239">
      <w:pPr>
        <w:jc w:val="center"/>
        <w:rPr>
          <w:rFonts w:ascii="Times New Roman" w:hAnsi="Times New Roman" w:cs="Times New Roman"/>
          <w:szCs w:val="26"/>
        </w:rPr>
      </w:pPr>
    </w:p>
    <w:p w14:paraId="76E267E1" w14:textId="77777777" w:rsidR="00660239" w:rsidRPr="002907F6" w:rsidRDefault="00660239" w:rsidP="00660239">
      <w:pPr>
        <w:jc w:val="center"/>
        <w:rPr>
          <w:rFonts w:ascii="Times New Roman" w:hAnsi="Times New Roman" w:cs="Times New Roman"/>
          <w:szCs w:val="26"/>
        </w:rPr>
      </w:pPr>
    </w:p>
    <w:p w14:paraId="407D70BF" w14:textId="77777777" w:rsidR="00660239" w:rsidRPr="002907F6" w:rsidRDefault="00660239" w:rsidP="00660239">
      <w:pPr>
        <w:jc w:val="center"/>
        <w:rPr>
          <w:rFonts w:ascii="Times New Roman" w:hAnsi="Times New Roman" w:cs="Times New Roman"/>
          <w:szCs w:val="26"/>
        </w:rPr>
      </w:pPr>
    </w:p>
    <w:p w14:paraId="275B1512"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6C442A87" w14:textId="638D455C"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DAAC0D9" w14:textId="5AB52A49" w:rsidR="00660239" w:rsidRPr="002907F6" w:rsidRDefault="00660239" w:rsidP="00660239">
      <w:pPr>
        <w:spacing w:before="120" w:line="240" w:lineRule="auto"/>
        <w:ind w:right="71"/>
        <w:jc w:val="center"/>
        <w:rPr>
          <w:rFonts w:ascii="Times New Roman" w:hAnsi="Times New Roman" w:cs="Times New Roman"/>
          <w:b/>
          <w:szCs w:val="26"/>
        </w:rPr>
      </w:pPr>
    </w:p>
    <w:p w14:paraId="73240A1C" w14:textId="48A4BAF9" w:rsidR="00660239" w:rsidRPr="002907F6" w:rsidRDefault="00660239" w:rsidP="00660239">
      <w:pPr>
        <w:spacing w:before="120" w:line="240" w:lineRule="auto"/>
        <w:ind w:right="71"/>
        <w:jc w:val="center"/>
        <w:rPr>
          <w:rFonts w:ascii="Times New Roman" w:hAnsi="Times New Roman" w:cs="Times New Roman"/>
          <w:b/>
          <w:szCs w:val="26"/>
        </w:rPr>
      </w:pPr>
    </w:p>
    <w:p w14:paraId="72A5C463" w14:textId="5C6BF350" w:rsidR="00660239" w:rsidRPr="002907F6" w:rsidRDefault="00660239" w:rsidP="00660239">
      <w:pPr>
        <w:spacing w:before="120" w:line="240" w:lineRule="auto"/>
        <w:ind w:right="71"/>
        <w:jc w:val="center"/>
        <w:rPr>
          <w:rFonts w:ascii="Times New Roman" w:hAnsi="Times New Roman" w:cs="Times New Roman"/>
          <w:b/>
          <w:szCs w:val="26"/>
        </w:rPr>
      </w:pPr>
    </w:p>
    <w:p w14:paraId="34622CE3" w14:textId="3560DEBA" w:rsidR="00660239" w:rsidRPr="002907F6" w:rsidRDefault="00660239" w:rsidP="00660239">
      <w:pPr>
        <w:spacing w:before="120" w:line="240" w:lineRule="auto"/>
        <w:ind w:right="71"/>
        <w:jc w:val="center"/>
        <w:rPr>
          <w:rFonts w:ascii="Times New Roman" w:hAnsi="Times New Roman" w:cs="Times New Roman"/>
          <w:b/>
          <w:szCs w:val="26"/>
        </w:rPr>
      </w:pPr>
    </w:p>
    <w:p w14:paraId="604D4C60" w14:textId="1077F1AB" w:rsidR="00660239" w:rsidRPr="002907F6" w:rsidRDefault="00660239" w:rsidP="00660239">
      <w:pPr>
        <w:spacing w:before="120" w:line="240" w:lineRule="auto"/>
        <w:ind w:right="71"/>
        <w:jc w:val="center"/>
        <w:rPr>
          <w:rFonts w:ascii="Times New Roman" w:hAnsi="Times New Roman" w:cs="Times New Roman"/>
          <w:b/>
          <w:szCs w:val="26"/>
        </w:rPr>
      </w:pPr>
    </w:p>
    <w:p w14:paraId="205B3990" w14:textId="77777777"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0</w:t>
      </w:r>
    </w:p>
    <w:p w14:paraId="00D5AD05" w14:textId="66BC0B40"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235ADC3A" w14:textId="77777777" w:rsidR="005A70B9" w:rsidRDefault="005A70B9" w:rsidP="00212327">
      <w:pPr>
        <w:jc w:val="center"/>
        <w:rPr>
          <w:rFonts w:ascii="Times New Roman" w:hAnsi="Times New Roman" w:cs="Times New Roman"/>
          <w:b/>
          <w:sz w:val="24"/>
          <w:szCs w:val="24"/>
        </w:rPr>
        <w:sectPr w:rsidR="005A70B9" w:rsidSect="005A70B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p>
    <w:p w14:paraId="5A75A33F" w14:textId="7A04C086"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6E048432"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3E5069FA"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12C44ACC" w14:textId="7217B698" w:rsidR="00212327" w:rsidRPr="002907F6" w:rsidRDefault="00212327" w:rsidP="00536A90">
      <w:pPr>
        <w:rPr>
          <w:rFonts w:ascii="Times New Roman" w:hAnsi="Times New Roman" w:cs="Times New Roman"/>
          <w:szCs w:val="26"/>
        </w:rPr>
      </w:pPr>
    </w:p>
    <w:p w14:paraId="0F763A9F"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5B39651" w14:textId="77777777" w:rsidR="00212327" w:rsidRPr="002907F6" w:rsidRDefault="00212327" w:rsidP="00212327">
      <w:pPr>
        <w:jc w:val="center"/>
        <w:rPr>
          <w:rFonts w:ascii="Times New Roman" w:hAnsi="Times New Roman" w:cs="Times New Roman"/>
          <w:szCs w:val="26"/>
        </w:rPr>
      </w:pPr>
    </w:p>
    <w:p w14:paraId="159A6FE1" w14:textId="77777777" w:rsidR="00212327" w:rsidRPr="002907F6" w:rsidRDefault="00212327" w:rsidP="00212327">
      <w:pPr>
        <w:jc w:val="center"/>
        <w:rPr>
          <w:rFonts w:ascii="Times New Roman" w:hAnsi="Times New Roman" w:cs="Times New Roman"/>
          <w:szCs w:val="26"/>
        </w:rPr>
      </w:pPr>
    </w:p>
    <w:p w14:paraId="60C2C508" w14:textId="77777777"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TỰ ĐỘNG LẬP KẾ HOẠCH GIA CÔNG CẮT SẮT</w:t>
      </w:r>
    </w:p>
    <w:p w14:paraId="2B0DA9E3" w14:textId="77777777" w:rsidR="00212327" w:rsidRPr="002907F6" w:rsidRDefault="00212327" w:rsidP="00212327">
      <w:pPr>
        <w:jc w:val="center"/>
        <w:rPr>
          <w:rFonts w:ascii="Times New Roman" w:hAnsi="Times New Roman" w:cs="Times New Roman"/>
          <w:szCs w:val="26"/>
        </w:rPr>
      </w:pPr>
    </w:p>
    <w:p w14:paraId="463B251C" w14:textId="77777777" w:rsidR="00212327" w:rsidRPr="002907F6" w:rsidRDefault="00212327" w:rsidP="00212327">
      <w:pPr>
        <w:jc w:val="center"/>
        <w:rPr>
          <w:rFonts w:ascii="Times New Roman" w:hAnsi="Times New Roman" w:cs="Times New Roman"/>
          <w:szCs w:val="26"/>
        </w:rPr>
      </w:pPr>
    </w:p>
    <w:p w14:paraId="660B6D20" w14:textId="77777777" w:rsidR="00212327" w:rsidRPr="002907F6" w:rsidRDefault="00212327" w:rsidP="00212327">
      <w:pPr>
        <w:jc w:val="center"/>
        <w:rPr>
          <w:rFonts w:ascii="Times New Roman" w:hAnsi="Times New Roman" w:cs="Times New Roman"/>
          <w:szCs w:val="26"/>
        </w:rPr>
      </w:pPr>
    </w:p>
    <w:p w14:paraId="5F66492D"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72123A68" w14:textId="12C4E3B3"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266014E2" w14:textId="4F0DE72F" w:rsidR="00536A90" w:rsidRPr="002907F6" w:rsidRDefault="00536A90" w:rsidP="00212327">
      <w:pPr>
        <w:spacing w:before="120" w:line="240" w:lineRule="auto"/>
        <w:ind w:right="71"/>
        <w:jc w:val="center"/>
        <w:rPr>
          <w:rFonts w:ascii="Times New Roman" w:hAnsi="Times New Roman" w:cs="Times New Roman"/>
          <w:b/>
          <w:szCs w:val="26"/>
        </w:rPr>
      </w:pPr>
    </w:p>
    <w:p w14:paraId="636AE20B" w14:textId="166EB663" w:rsidR="00536A90" w:rsidRPr="002907F6" w:rsidRDefault="00536A90" w:rsidP="00212327">
      <w:pPr>
        <w:spacing w:before="120" w:line="240" w:lineRule="auto"/>
        <w:ind w:right="71"/>
        <w:jc w:val="center"/>
        <w:rPr>
          <w:rFonts w:ascii="Times New Roman" w:hAnsi="Times New Roman" w:cs="Times New Roman"/>
          <w:b/>
          <w:szCs w:val="26"/>
        </w:rPr>
      </w:pPr>
    </w:p>
    <w:p w14:paraId="3057A724" w14:textId="57E65718"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3AA80DC9" w14:textId="3B92C566" w:rsidR="002907F6" w:rsidRPr="002907F6" w:rsidRDefault="002907F6" w:rsidP="00536A90">
      <w:pPr>
        <w:spacing w:before="120" w:line="240" w:lineRule="auto"/>
        <w:ind w:right="71"/>
        <w:rPr>
          <w:rFonts w:ascii="Times New Roman" w:hAnsi="Times New Roman" w:cs="Times New Roman"/>
          <w:bCs/>
          <w:sz w:val="28"/>
          <w:szCs w:val="28"/>
        </w:rPr>
      </w:pPr>
      <w:r w:rsidRPr="002907F6">
        <w:rPr>
          <w:rFonts w:ascii="Times New Roman" w:hAnsi="Times New Roman" w:cs="Times New Roman"/>
          <w:bCs/>
          <w:sz w:val="28"/>
          <w:szCs w:val="28"/>
        </w:rPr>
        <w:t>(</w:t>
      </w:r>
      <w:r>
        <w:rPr>
          <w:rFonts w:ascii="Times New Roman" w:hAnsi="Times New Roman" w:cs="Times New Roman"/>
          <w:bCs/>
          <w:sz w:val="28"/>
          <w:szCs w:val="28"/>
        </w:rPr>
        <w:t>ký tên</w:t>
      </w:r>
      <w:r w:rsidRPr="002907F6">
        <w:rPr>
          <w:rFonts w:ascii="Times New Roman" w:hAnsi="Times New Roman" w:cs="Times New Roman"/>
          <w:bCs/>
          <w:sz w:val="28"/>
          <w:szCs w:val="28"/>
        </w:rPr>
        <w:t>)</w:t>
      </w:r>
    </w:p>
    <w:p w14:paraId="405799AC"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7BAF38E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C277C9F"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1E48CF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FFE7B3"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179D289B"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1BD426"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2D8FA14D" w14:textId="77777777" w:rsidR="00536A90" w:rsidRPr="002907F6" w:rsidRDefault="00536A90" w:rsidP="002907F6">
      <w:pPr>
        <w:spacing w:before="120" w:line="240" w:lineRule="auto"/>
        <w:ind w:right="71"/>
        <w:rPr>
          <w:rFonts w:ascii="Times New Roman" w:hAnsi="Times New Roman" w:cs="Times New Roman"/>
          <w:b/>
          <w:szCs w:val="26"/>
        </w:rPr>
      </w:pPr>
    </w:p>
    <w:p w14:paraId="4F6871F4" w14:textId="7A2BC430"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0</w:t>
      </w:r>
    </w:p>
    <w:p w14:paraId="62D32D16" w14:textId="22B27140"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5341CB92" w14:textId="77777777" w:rsidR="005A70B9" w:rsidRDefault="005A70B9" w:rsidP="00AF6F05">
      <w:pPr>
        <w:jc w:val="center"/>
        <w:rPr>
          <w:b/>
          <w:bCs/>
        </w:rPr>
        <w:sectPr w:rsidR="005A70B9" w:rsidSect="005A70B9">
          <w:headerReference w:type="default" r:id="rId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0" w:name="_Toc55914498"/>
      <w:bookmarkStart w:id="1" w:name="_Toc59632943"/>
    </w:p>
    <w:p w14:paraId="65F157C5" w14:textId="5F341FC8" w:rsidR="00D72182" w:rsidRPr="00AF6F05" w:rsidRDefault="00D72182" w:rsidP="00AF6F05">
      <w:pPr>
        <w:jc w:val="center"/>
        <w:rPr>
          <w:b/>
          <w:bCs/>
        </w:rPr>
      </w:pPr>
      <w:r w:rsidRPr="00AF6F05">
        <w:rPr>
          <w:b/>
          <w:bCs/>
        </w:rPr>
        <w:lastRenderedPageBreak/>
        <w:t>LỜI C</w:t>
      </w:r>
      <w:r w:rsidR="005A70B9">
        <w:rPr>
          <w:b/>
          <w:bCs/>
        </w:rPr>
        <w:t>Ả</w:t>
      </w:r>
      <w:r w:rsidRPr="00AF6F05">
        <w:rPr>
          <w:b/>
          <w:bCs/>
        </w:rPr>
        <w:t>M ƠN</w:t>
      </w:r>
      <w:bookmarkEnd w:id="0"/>
      <w:bookmarkEnd w:id="1"/>
    </w:p>
    <w:p w14:paraId="76C10198" w14:textId="77777777" w:rsidR="00D72182" w:rsidRPr="002907F6" w:rsidRDefault="00D72182" w:rsidP="00D72182">
      <w:pPr>
        <w:rPr>
          <w:rFonts w:ascii="Times New Roman" w:hAnsi="Times New Roman" w:cs="Times New Roman"/>
          <w:szCs w:val="26"/>
        </w:rPr>
      </w:pPr>
    </w:p>
    <w:p w14:paraId="65672D09" w14:textId="492A4E12" w:rsidR="00D72182" w:rsidRPr="002907F6" w:rsidRDefault="00D72182" w:rsidP="00D72182">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ám ơn sâu sắc tới TS. Lê Đình Thanh, người đã giúp đỡ và chỉ bảo tận tình trong quá trình thực hiện khóa luận này.</w:t>
      </w:r>
    </w:p>
    <w:p w14:paraId="4237A62F" w14:textId="77777777" w:rsidR="00D72182" w:rsidRPr="002907F6" w:rsidRDefault="00D72182" w:rsidP="00D72182">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Em xin bày tỏ lòng biết ơn tới các thầy cô giáo, các cán bộ của trường Đại học Công Nghệ, Đại học Quốc gia Hà Nội đã dạy bảo, tạo điều kiện thuận lợi cho em trong những năm học tập và nghiên cứu tại trường.</w:t>
      </w:r>
    </w:p>
    <w:p w14:paraId="6BEF32D6" w14:textId="77777777" w:rsidR="00D72182" w:rsidRPr="002907F6" w:rsidRDefault="00D72182" w:rsidP="00D72182">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527E2CCF" w14:textId="128DB8FF" w:rsidR="00D72182" w:rsidRPr="002907F6" w:rsidRDefault="00D72182" w:rsidP="00D72182">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0</w:t>
      </w:r>
    </w:p>
    <w:p w14:paraId="6E26EA24" w14:textId="3D5CCC99" w:rsidR="00D72182" w:rsidRPr="002907F6" w:rsidRDefault="00D72182" w:rsidP="00D72182">
      <w:pPr>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06AB3851" w14:textId="77777777" w:rsidR="00D72182" w:rsidRPr="002907F6" w:rsidRDefault="00D72182" w:rsidP="00D72182">
      <w:pPr>
        <w:jc w:val="center"/>
        <w:rPr>
          <w:rFonts w:ascii="Times New Roman" w:hAnsi="Times New Roman" w:cs="Times New Roman"/>
          <w:b/>
          <w:bCs/>
          <w:szCs w:val="26"/>
        </w:rPr>
      </w:pPr>
    </w:p>
    <w:p w14:paraId="2D4B75C1" w14:textId="77777777" w:rsidR="00D72182" w:rsidRPr="002907F6" w:rsidRDefault="00D72182" w:rsidP="004F14EC">
      <w:pPr>
        <w:jc w:val="center"/>
        <w:rPr>
          <w:rFonts w:ascii="Times New Roman" w:hAnsi="Times New Roman" w:cs="Times New Roman"/>
          <w:b/>
          <w:bCs/>
          <w:szCs w:val="26"/>
        </w:rPr>
      </w:pPr>
      <w:r w:rsidRPr="002907F6">
        <w:rPr>
          <w:rFonts w:ascii="Times New Roman" w:hAnsi="Times New Roman" w:cs="Times New Roman"/>
          <w:b/>
          <w:bCs/>
          <w:szCs w:val="26"/>
        </w:rPr>
        <w:br w:type="page"/>
      </w:r>
    </w:p>
    <w:p w14:paraId="6C92FF14" w14:textId="49A20243" w:rsidR="00D72182" w:rsidRPr="00AF6F05" w:rsidRDefault="00D72182" w:rsidP="00AF6F05">
      <w:pPr>
        <w:jc w:val="center"/>
        <w:rPr>
          <w:b/>
          <w:bCs/>
        </w:rPr>
      </w:pPr>
      <w:bookmarkStart w:id="2" w:name="_Toc55914499"/>
      <w:bookmarkStart w:id="3" w:name="_Toc59632944"/>
      <w:r w:rsidRPr="00AF6F05">
        <w:rPr>
          <w:b/>
          <w:bCs/>
        </w:rPr>
        <w:lastRenderedPageBreak/>
        <w:t>LỜI CAM ĐOAN</w:t>
      </w:r>
      <w:bookmarkEnd w:id="2"/>
      <w:bookmarkEnd w:id="3"/>
    </w:p>
    <w:p w14:paraId="5E50950E" w14:textId="77777777" w:rsidR="00D72182" w:rsidRPr="002907F6" w:rsidRDefault="00D72182" w:rsidP="00D72182">
      <w:pPr>
        <w:rPr>
          <w:rFonts w:ascii="Times New Roman" w:hAnsi="Times New Roman" w:cs="Times New Roman"/>
          <w:szCs w:val="26"/>
        </w:rPr>
      </w:pPr>
    </w:p>
    <w:p w14:paraId="54731E6A" w14:textId="2CDF24F3" w:rsidR="00D72182" w:rsidRPr="002907F6" w:rsidRDefault="00D72182" w:rsidP="00D72182">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viết 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5F62AAAA" w14:textId="58FA910B" w:rsidR="00D72182" w:rsidRPr="00AF6F05" w:rsidRDefault="00D72182" w:rsidP="00AF6F05">
      <w:pPr>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0</w:t>
      </w:r>
    </w:p>
    <w:p w14:paraId="109ADB1E" w14:textId="77777777" w:rsidR="00AF6F05" w:rsidRDefault="00D72182" w:rsidP="00D72182">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673A13A6" w14:textId="5F0A2D2A" w:rsidR="00D72182" w:rsidRPr="002907F6" w:rsidRDefault="00AF6F05" w:rsidP="00AF6F05">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552092C7" w14:textId="77777777" w:rsidR="00D72182" w:rsidRPr="002907F6" w:rsidRDefault="00D72182" w:rsidP="004F14EC">
      <w:pPr>
        <w:jc w:val="center"/>
        <w:rPr>
          <w:rFonts w:ascii="Times New Roman" w:hAnsi="Times New Roman" w:cs="Times New Roman"/>
          <w:b/>
          <w:bCs/>
          <w:szCs w:val="26"/>
        </w:rPr>
      </w:pPr>
      <w:r w:rsidRPr="002907F6">
        <w:rPr>
          <w:rFonts w:ascii="Times New Roman" w:hAnsi="Times New Roman" w:cs="Times New Roman"/>
          <w:b/>
          <w:bCs/>
          <w:szCs w:val="26"/>
        </w:rPr>
        <w:br w:type="page"/>
      </w:r>
    </w:p>
    <w:bookmarkStart w:id="4" w:name="_Toc70551389" w:displacedByCustomXml="next"/>
    <w:sdt>
      <w:sdtPr>
        <w:rPr>
          <w:rFonts w:eastAsiaTheme="minorHAnsi" w:cs="Times New Roman"/>
          <w:b w:val="0"/>
          <w:color w:val="auto"/>
          <w:sz w:val="26"/>
          <w:szCs w:val="26"/>
        </w:rPr>
        <w:id w:val="-1553377461"/>
        <w:docPartObj>
          <w:docPartGallery w:val="Table of Contents"/>
          <w:docPartUnique/>
        </w:docPartObj>
      </w:sdtPr>
      <w:sdtEndPr>
        <w:rPr>
          <w:bCs/>
          <w:noProof/>
        </w:rPr>
      </w:sdtEndPr>
      <w:sdtContent>
        <w:p w14:paraId="68310CA8" w14:textId="359482AE" w:rsidR="00630EB5" w:rsidRPr="002907F6" w:rsidRDefault="005C6676" w:rsidP="005C6676">
          <w:pPr>
            <w:pStyle w:val="Heading1"/>
            <w:jc w:val="center"/>
            <w:rPr>
              <w:rFonts w:cs="Times New Roman"/>
              <w:sz w:val="26"/>
              <w:szCs w:val="26"/>
            </w:rPr>
          </w:pPr>
          <w:r w:rsidRPr="002907F6">
            <w:rPr>
              <w:rFonts w:cs="Times New Roman"/>
              <w:sz w:val="26"/>
              <w:szCs w:val="26"/>
            </w:rPr>
            <w:t>MỤC LỤC</w:t>
          </w:r>
          <w:bookmarkEnd w:id="4"/>
        </w:p>
        <w:p w14:paraId="1C55CF89" w14:textId="73E1B3A3" w:rsidR="00E67CEF" w:rsidRDefault="00630EB5">
          <w:pPr>
            <w:pStyle w:val="TOC1"/>
            <w:tabs>
              <w:tab w:val="right" w:leader="dot" w:pos="9395"/>
            </w:tabs>
            <w:rPr>
              <w:rFonts w:asciiTheme="minorHAnsi" w:eastAsiaTheme="minorEastAsia" w:hAnsiTheme="minorHAnsi"/>
              <w:noProof/>
              <w:sz w:val="22"/>
            </w:rPr>
          </w:pPr>
          <w:r w:rsidRPr="002907F6">
            <w:rPr>
              <w:rFonts w:ascii="Times New Roman" w:hAnsi="Times New Roman" w:cs="Times New Roman"/>
              <w:szCs w:val="26"/>
            </w:rPr>
            <w:fldChar w:fldCharType="begin"/>
          </w:r>
          <w:r w:rsidRPr="002907F6">
            <w:rPr>
              <w:rFonts w:ascii="Times New Roman" w:hAnsi="Times New Roman" w:cs="Times New Roman"/>
              <w:szCs w:val="26"/>
            </w:rPr>
            <w:instrText xml:space="preserve"> TOC \o "1-3" \h \z \u </w:instrText>
          </w:r>
          <w:r w:rsidRPr="002907F6">
            <w:rPr>
              <w:rFonts w:ascii="Times New Roman" w:hAnsi="Times New Roman" w:cs="Times New Roman"/>
              <w:szCs w:val="26"/>
            </w:rPr>
            <w:fldChar w:fldCharType="separate"/>
          </w:r>
          <w:hyperlink w:anchor="_Toc70551389" w:history="1">
            <w:r w:rsidR="00E67CEF" w:rsidRPr="00C04F55">
              <w:rPr>
                <w:rStyle w:val="Hyperlink"/>
                <w:rFonts w:cs="Times New Roman"/>
                <w:noProof/>
              </w:rPr>
              <w:t>MỤC LỤC</w:t>
            </w:r>
            <w:r w:rsidR="00E67CEF">
              <w:rPr>
                <w:noProof/>
                <w:webHidden/>
              </w:rPr>
              <w:tab/>
            </w:r>
            <w:r w:rsidR="00E67CEF">
              <w:rPr>
                <w:noProof/>
                <w:webHidden/>
              </w:rPr>
              <w:fldChar w:fldCharType="begin"/>
            </w:r>
            <w:r w:rsidR="00E67CEF">
              <w:rPr>
                <w:noProof/>
                <w:webHidden/>
              </w:rPr>
              <w:instrText xml:space="preserve"> PAGEREF _Toc70551389 \h </w:instrText>
            </w:r>
            <w:r w:rsidR="00E67CEF">
              <w:rPr>
                <w:noProof/>
                <w:webHidden/>
              </w:rPr>
            </w:r>
            <w:r w:rsidR="00E67CEF">
              <w:rPr>
                <w:noProof/>
                <w:webHidden/>
              </w:rPr>
              <w:fldChar w:fldCharType="separate"/>
            </w:r>
            <w:r w:rsidR="00E67CEF">
              <w:rPr>
                <w:noProof/>
                <w:webHidden/>
              </w:rPr>
              <w:t>5</w:t>
            </w:r>
            <w:r w:rsidR="00E67CEF">
              <w:rPr>
                <w:noProof/>
                <w:webHidden/>
              </w:rPr>
              <w:fldChar w:fldCharType="end"/>
            </w:r>
          </w:hyperlink>
        </w:p>
        <w:p w14:paraId="230779A3" w14:textId="14EB23B4" w:rsidR="00E67CEF" w:rsidRDefault="00E67CEF">
          <w:pPr>
            <w:pStyle w:val="TOC1"/>
            <w:tabs>
              <w:tab w:val="right" w:leader="dot" w:pos="9395"/>
            </w:tabs>
            <w:rPr>
              <w:rFonts w:asciiTheme="minorHAnsi" w:eastAsiaTheme="minorEastAsia" w:hAnsiTheme="minorHAnsi"/>
              <w:noProof/>
              <w:sz w:val="22"/>
            </w:rPr>
          </w:pPr>
          <w:hyperlink w:anchor="_Toc70551390" w:history="1">
            <w:r w:rsidRPr="00C04F55">
              <w:rPr>
                <w:rStyle w:val="Hyperlink"/>
                <w:rFonts w:cs="Times New Roman"/>
                <w:noProof/>
              </w:rPr>
              <w:t>TÓM TẮT</w:t>
            </w:r>
            <w:r>
              <w:rPr>
                <w:noProof/>
                <w:webHidden/>
              </w:rPr>
              <w:tab/>
            </w:r>
            <w:r>
              <w:rPr>
                <w:noProof/>
                <w:webHidden/>
              </w:rPr>
              <w:fldChar w:fldCharType="begin"/>
            </w:r>
            <w:r>
              <w:rPr>
                <w:noProof/>
                <w:webHidden/>
              </w:rPr>
              <w:instrText xml:space="preserve"> PAGEREF _Toc70551390 \h </w:instrText>
            </w:r>
            <w:r>
              <w:rPr>
                <w:noProof/>
                <w:webHidden/>
              </w:rPr>
            </w:r>
            <w:r>
              <w:rPr>
                <w:noProof/>
                <w:webHidden/>
              </w:rPr>
              <w:fldChar w:fldCharType="separate"/>
            </w:r>
            <w:r>
              <w:rPr>
                <w:noProof/>
                <w:webHidden/>
              </w:rPr>
              <w:t>7</w:t>
            </w:r>
            <w:r>
              <w:rPr>
                <w:noProof/>
                <w:webHidden/>
              </w:rPr>
              <w:fldChar w:fldCharType="end"/>
            </w:r>
          </w:hyperlink>
        </w:p>
        <w:p w14:paraId="70D224E6" w14:textId="01DEE7C5" w:rsidR="00E67CEF" w:rsidRDefault="00E67CEF">
          <w:pPr>
            <w:pStyle w:val="TOC1"/>
            <w:tabs>
              <w:tab w:val="right" w:leader="dot" w:pos="9395"/>
            </w:tabs>
            <w:rPr>
              <w:rFonts w:asciiTheme="minorHAnsi" w:eastAsiaTheme="minorEastAsia" w:hAnsiTheme="minorHAnsi"/>
              <w:noProof/>
              <w:sz w:val="22"/>
            </w:rPr>
          </w:pPr>
          <w:hyperlink w:anchor="_Toc70551391" w:history="1">
            <w:r w:rsidRPr="00C04F55">
              <w:rPr>
                <w:rStyle w:val="Hyperlink"/>
                <w:rFonts w:cs="Times New Roman"/>
                <w:noProof/>
              </w:rPr>
              <w:t>CHƯƠNG 1. GIỚI THIỆU</w:t>
            </w:r>
            <w:r>
              <w:rPr>
                <w:noProof/>
                <w:webHidden/>
              </w:rPr>
              <w:tab/>
            </w:r>
            <w:r>
              <w:rPr>
                <w:noProof/>
                <w:webHidden/>
              </w:rPr>
              <w:fldChar w:fldCharType="begin"/>
            </w:r>
            <w:r>
              <w:rPr>
                <w:noProof/>
                <w:webHidden/>
              </w:rPr>
              <w:instrText xml:space="preserve"> PAGEREF _Toc70551391 \h </w:instrText>
            </w:r>
            <w:r>
              <w:rPr>
                <w:noProof/>
                <w:webHidden/>
              </w:rPr>
            </w:r>
            <w:r>
              <w:rPr>
                <w:noProof/>
                <w:webHidden/>
              </w:rPr>
              <w:fldChar w:fldCharType="separate"/>
            </w:r>
            <w:r>
              <w:rPr>
                <w:noProof/>
                <w:webHidden/>
              </w:rPr>
              <w:t>8</w:t>
            </w:r>
            <w:r>
              <w:rPr>
                <w:noProof/>
                <w:webHidden/>
              </w:rPr>
              <w:fldChar w:fldCharType="end"/>
            </w:r>
          </w:hyperlink>
        </w:p>
        <w:p w14:paraId="48DE7EB8" w14:textId="50049E83" w:rsidR="00E67CEF" w:rsidRDefault="00E67CEF">
          <w:pPr>
            <w:pStyle w:val="TOC2"/>
            <w:tabs>
              <w:tab w:val="right" w:leader="dot" w:pos="9395"/>
            </w:tabs>
            <w:rPr>
              <w:rFonts w:asciiTheme="minorHAnsi" w:eastAsiaTheme="minorEastAsia" w:hAnsiTheme="minorHAnsi"/>
              <w:noProof/>
              <w:sz w:val="22"/>
            </w:rPr>
          </w:pPr>
          <w:hyperlink w:anchor="_Toc70551392" w:history="1">
            <w:r w:rsidRPr="00C04F55">
              <w:rPr>
                <w:rStyle w:val="Hyperlink"/>
                <w:rFonts w:cs="Times New Roman"/>
                <w:noProof/>
              </w:rPr>
              <w:t>1.1 Bài toán lập kế hoạch gia công</w:t>
            </w:r>
            <w:r>
              <w:rPr>
                <w:noProof/>
                <w:webHidden/>
              </w:rPr>
              <w:tab/>
            </w:r>
            <w:r>
              <w:rPr>
                <w:noProof/>
                <w:webHidden/>
              </w:rPr>
              <w:fldChar w:fldCharType="begin"/>
            </w:r>
            <w:r>
              <w:rPr>
                <w:noProof/>
                <w:webHidden/>
              </w:rPr>
              <w:instrText xml:space="preserve"> PAGEREF _Toc70551392 \h </w:instrText>
            </w:r>
            <w:r>
              <w:rPr>
                <w:noProof/>
                <w:webHidden/>
              </w:rPr>
            </w:r>
            <w:r>
              <w:rPr>
                <w:noProof/>
                <w:webHidden/>
              </w:rPr>
              <w:fldChar w:fldCharType="separate"/>
            </w:r>
            <w:r>
              <w:rPr>
                <w:noProof/>
                <w:webHidden/>
              </w:rPr>
              <w:t>8</w:t>
            </w:r>
            <w:r>
              <w:rPr>
                <w:noProof/>
                <w:webHidden/>
              </w:rPr>
              <w:fldChar w:fldCharType="end"/>
            </w:r>
          </w:hyperlink>
        </w:p>
        <w:p w14:paraId="1AB039BB" w14:textId="260FCC30" w:rsidR="00E67CEF" w:rsidRDefault="00E67CEF">
          <w:pPr>
            <w:pStyle w:val="TOC3"/>
            <w:tabs>
              <w:tab w:val="right" w:leader="dot" w:pos="9395"/>
            </w:tabs>
            <w:rPr>
              <w:rFonts w:asciiTheme="minorHAnsi" w:eastAsiaTheme="minorEastAsia" w:hAnsiTheme="minorHAnsi"/>
              <w:noProof/>
              <w:sz w:val="22"/>
            </w:rPr>
          </w:pPr>
          <w:hyperlink w:anchor="_Toc70551393" w:history="1">
            <w:r w:rsidRPr="00C04F55">
              <w:rPr>
                <w:rStyle w:val="Hyperlink"/>
                <w:rFonts w:cs="Times New Roman"/>
                <w:noProof/>
              </w:rPr>
              <w:t>1.1.1 Đầu vào</w:t>
            </w:r>
            <w:r>
              <w:rPr>
                <w:noProof/>
                <w:webHidden/>
              </w:rPr>
              <w:tab/>
            </w:r>
            <w:r>
              <w:rPr>
                <w:noProof/>
                <w:webHidden/>
              </w:rPr>
              <w:fldChar w:fldCharType="begin"/>
            </w:r>
            <w:r>
              <w:rPr>
                <w:noProof/>
                <w:webHidden/>
              </w:rPr>
              <w:instrText xml:space="preserve"> PAGEREF _Toc70551393 \h </w:instrText>
            </w:r>
            <w:r>
              <w:rPr>
                <w:noProof/>
                <w:webHidden/>
              </w:rPr>
            </w:r>
            <w:r>
              <w:rPr>
                <w:noProof/>
                <w:webHidden/>
              </w:rPr>
              <w:fldChar w:fldCharType="separate"/>
            </w:r>
            <w:r>
              <w:rPr>
                <w:noProof/>
                <w:webHidden/>
              </w:rPr>
              <w:t>8</w:t>
            </w:r>
            <w:r>
              <w:rPr>
                <w:noProof/>
                <w:webHidden/>
              </w:rPr>
              <w:fldChar w:fldCharType="end"/>
            </w:r>
          </w:hyperlink>
        </w:p>
        <w:p w14:paraId="75A36916" w14:textId="6A46D3C0" w:rsidR="00E67CEF" w:rsidRDefault="00E67CEF">
          <w:pPr>
            <w:pStyle w:val="TOC3"/>
            <w:tabs>
              <w:tab w:val="right" w:leader="dot" w:pos="9395"/>
            </w:tabs>
            <w:rPr>
              <w:rFonts w:asciiTheme="minorHAnsi" w:eastAsiaTheme="minorEastAsia" w:hAnsiTheme="minorHAnsi"/>
              <w:noProof/>
              <w:sz w:val="22"/>
            </w:rPr>
          </w:pPr>
          <w:hyperlink w:anchor="_Toc70551394" w:history="1">
            <w:r w:rsidRPr="00C04F55">
              <w:rPr>
                <w:rStyle w:val="Hyperlink"/>
                <w:rFonts w:cs="Times New Roman"/>
                <w:noProof/>
              </w:rPr>
              <w:t>1.1.2. Tiêu chí</w:t>
            </w:r>
            <w:r>
              <w:rPr>
                <w:noProof/>
                <w:webHidden/>
              </w:rPr>
              <w:tab/>
            </w:r>
            <w:r>
              <w:rPr>
                <w:noProof/>
                <w:webHidden/>
              </w:rPr>
              <w:fldChar w:fldCharType="begin"/>
            </w:r>
            <w:r>
              <w:rPr>
                <w:noProof/>
                <w:webHidden/>
              </w:rPr>
              <w:instrText xml:space="preserve"> PAGEREF _Toc70551394 \h </w:instrText>
            </w:r>
            <w:r>
              <w:rPr>
                <w:noProof/>
                <w:webHidden/>
              </w:rPr>
            </w:r>
            <w:r>
              <w:rPr>
                <w:noProof/>
                <w:webHidden/>
              </w:rPr>
              <w:fldChar w:fldCharType="separate"/>
            </w:r>
            <w:r>
              <w:rPr>
                <w:noProof/>
                <w:webHidden/>
              </w:rPr>
              <w:t>8</w:t>
            </w:r>
            <w:r>
              <w:rPr>
                <w:noProof/>
                <w:webHidden/>
              </w:rPr>
              <w:fldChar w:fldCharType="end"/>
            </w:r>
          </w:hyperlink>
        </w:p>
        <w:p w14:paraId="19036D00" w14:textId="1DD99DC6" w:rsidR="00E67CEF" w:rsidRDefault="00E67CEF">
          <w:pPr>
            <w:pStyle w:val="TOC3"/>
            <w:tabs>
              <w:tab w:val="right" w:leader="dot" w:pos="9395"/>
            </w:tabs>
            <w:rPr>
              <w:rFonts w:asciiTheme="minorHAnsi" w:eastAsiaTheme="minorEastAsia" w:hAnsiTheme="minorHAnsi"/>
              <w:noProof/>
              <w:sz w:val="22"/>
            </w:rPr>
          </w:pPr>
          <w:hyperlink w:anchor="_Toc70551395" w:history="1">
            <w:r w:rsidRPr="00C04F55">
              <w:rPr>
                <w:rStyle w:val="Hyperlink"/>
                <w:rFonts w:cs="Times New Roman"/>
                <w:noProof/>
              </w:rPr>
              <w:t>1.1.3. Đầu ra</w:t>
            </w:r>
            <w:r>
              <w:rPr>
                <w:noProof/>
                <w:webHidden/>
              </w:rPr>
              <w:tab/>
            </w:r>
            <w:r>
              <w:rPr>
                <w:noProof/>
                <w:webHidden/>
              </w:rPr>
              <w:fldChar w:fldCharType="begin"/>
            </w:r>
            <w:r>
              <w:rPr>
                <w:noProof/>
                <w:webHidden/>
              </w:rPr>
              <w:instrText xml:space="preserve"> PAGEREF _Toc70551395 \h </w:instrText>
            </w:r>
            <w:r>
              <w:rPr>
                <w:noProof/>
                <w:webHidden/>
              </w:rPr>
            </w:r>
            <w:r>
              <w:rPr>
                <w:noProof/>
                <w:webHidden/>
              </w:rPr>
              <w:fldChar w:fldCharType="separate"/>
            </w:r>
            <w:r>
              <w:rPr>
                <w:noProof/>
                <w:webHidden/>
              </w:rPr>
              <w:t>8</w:t>
            </w:r>
            <w:r>
              <w:rPr>
                <w:noProof/>
                <w:webHidden/>
              </w:rPr>
              <w:fldChar w:fldCharType="end"/>
            </w:r>
          </w:hyperlink>
        </w:p>
        <w:p w14:paraId="33796427" w14:textId="351C4B6D" w:rsidR="00E67CEF" w:rsidRDefault="00E67CEF">
          <w:pPr>
            <w:pStyle w:val="TOC2"/>
            <w:tabs>
              <w:tab w:val="right" w:leader="dot" w:pos="9395"/>
            </w:tabs>
            <w:rPr>
              <w:rFonts w:asciiTheme="minorHAnsi" w:eastAsiaTheme="minorEastAsia" w:hAnsiTheme="minorHAnsi"/>
              <w:noProof/>
              <w:sz w:val="22"/>
            </w:rPr>
          </w:pPr>
          <w:hyperlink w:anchor="_Toc70551396" w:history="1">
            <w:r w:rsidRPr="00C04F55">
              <w:rPr>
                <w:rStyle w:val="Hyperlink"/>
                <w:rFonts w:cs="Times New Roman"/>
                <w:noProof/>
              </w:rPr>
              <w:t>1.2 Một số nghiên cứu liên quan</w:t>
            </w:r>
            <w:r>
              <w:rPr>
                <w:noProof/>
                <w:webHidden/>
              </w:rPr>
              <w:tab/>
            </w:r>
            <w:r>
              <w:rPr>
                <w:noProof/>
                <w:webHidden/>
              </w:rPr>
              <w:fldChar w:fldCharType="begin"/>
            </w:r>
            <w:r>
              <w:rPr>
                <w:noProof/>
                <w:webHidden/>
              </w:rPr>
              <w:instrText xml:space="preserve"> PAGEREF _Toc70551396 \h </w:instrText>
            </w:r>
            <w:r>
              <w:rPr>
                <w:noProof/>
                <w:webHidden/>
              </w:rPr>
            </w:r>
            <w:r>
              <w:rPr>
                <w:noProof/>
                <w:webHidden/>
              </w:rPr>
              <w:fldChar w:fldCharType="separate"/>
            </w:r>
            <w:r>
              <w:rPr>
                <w:noProof/>
                <w:webHidden/>
              </w:rPr>
              <w:t>8</w:t>
            </w:r>
            <w:r>
              <w:rPr>
                <w:noProof/>
                <w:webHidden/>
              </w:rPr>
              <w:fldChar w:fldCharType="end"/>
            </w:r>
          </w:hyperlink>
        </w:p>
        <w:p w14:paraId="53040D20" w14:textId="14FECBDB" w:rsidR="00E67CEF" w:rsidRDefault="00E67CEF">
          <w:pPr>
            <w:pStyle w:val="TOC3"/>
            <w:tabs>
              <w:tab w:val="right" w:leader="dot" w:pos="9395"/>
            </w:tabs>
            <w:rPr>
              <w:rFonts w:asciiTheme="minorHAnsi" w:eastAsiaTheme="minorEastAsia" w:hAnsiTheme="minorHAnsi"/>
              <w:noProof/>
              <w:sz w:val="22"/>
            </w:rPr>
          </w:pPr>
          <w:hyperlink w:anchor="_Toc70551397" w:history="1">
            <w:r w:rsidRPr="00C04F55">
              <w:rPr>
                <w:rStyle w:val="Hyperlink"/>
                <w:rFonts w:cs="Times New Roman"/>
                <w:noProof/>
              </w:rPr>
              <w:t>1.2.1 Cắt vật liệu dạng thanh đồng nhất</w:t>
            </w:r>
            <w:r>
              <w:rPr>
                <w:noProof/>
                <w:webHidden/>
              </w:rPr>
              <w:tab/>
            </w:r>
            <w:r>
              <w:rPr>
                <w:noProof/>
                <w:webHidden/>
              </w:rPr>
              <w:fldChar w:fldCharType="begin"/>
            </w:r>
            <w:r>
              <w:rPr>
                <w:noProof/>
                <w:webHidden/>
              </w:rPr>
              <w:instrText xml:space="preserve"> PAGEREF _Toc70551397 \h </w:instrText>
            </w:r>
            <w:r>
              <w:rPr>
                <w:noProof/>
                <w:webHidden/>
              </w:rPr>
            </w:r>
            <w:r>
              <w:rPr>
                <w:noProof/>
                <w:webHidden/>
              </w:rPr>
              <w:fldChar w:fldCharType="separate"/>
            </w:r>
            <w:r>
              <w:rPr>
                <w:noProof/>
                <w:webHidden/>
              </w:rPr>
              <w:t>8</w:t>
            </w:r>
            <w:r>
              <w:rPr>
                <w:noProof/>
                <w:webHidden/>
              </w:rPr>
              <w:fldChar w:fldCharType="end"/>
            </w:r>
          </w:hyperlink>
        </w:p>
        <w:p w14:paraId="5D78601C" w14:textId="7886F7BD" w:rsidR="00E67CEF" w:rsidRDefault="00E67CEF">
          <w:pPr>
            <w:pStyle w:val="TOC3"/>
            <w:tabs>
              <w:tab w:val="right" w:leader="dot" w:pos="9395"/>
            </w:tabs>
            <w:rPr>
              <w:rFonts w:asciiTheme="minorHAnsi" w:eastAsiaTheme="minorEastAsia" w:hAnsiTheme="minorHAnsi"/>
              <w:noProof/>
              <w:sz w:val="22"/>
            </w:rPr>
          </w:pPr>
          <w:hyperlink w:anchor="_Toc70551398" w:history="1">
            <w:r w:rsidRPr="00C04F55">
              <w:rPr>
                <w:rStyle w:val="Hyperlink"/>
                <w:rFonts w:cs="Times New Roman"/>
                <w:noProof/>
              </w:rPr>
              <w:t>1.2.2 Cắt vật liệu dạng thanh không đồng nhất</w:t>
            </w:r>
            <w:r>
              <w:rPr>
                <w:noProof/>
                <w:webHidden/>
              </w:rPr>
              <w:tab/>
            </w:r>
            <w:r>
              <w:rPr>
                <w:noProof/>
                <w:webHidden/>
              </w:rPr>
              <w:fldChar w:fldCharType="begin"/>
            </w:r>
            <w:r>
              <w:rPr>
                <w:noProof/>
                <w:webHidden/>
              </w:rPr>
              <w:instrText xml:space="preserve"> PAGEREF _Toc70551398 \h </w:instrText>
            </w:r>
            <w:r>
              <w:rPr>
                <w:noProof/>
                <w:webHidden/>
              </w:rPr>
            </w:r>
            <w:r>
              <w:rPr>
                <w:noProof/>
                <w:webHidden/>
              </w:rPr>
              <w:fldChar w:fldCharType="separate"/>
            </w:r>
            <w:r>
              <w:rPr>
                <w:noProof/>
                <w:webHidden/>
              </w:rPr>
              <w:t>13</w:t>
            </w:r>
            <w:r>
              <w:rPr>
                <w:noProof/>
                <w:webHidden/>
              </w:rPr>
              <w:fldChar w:fldCharType="end"/>
            </w:r>
          </w:hyperlink>
        </w:p>
        <w:p w14:paraId="6E0C0A0E" w14:textId="1A5295AB" w:rsidR="00E67CEF" w:rsidRDefault="00E67CEF">
          <w:pPr>
            <w:pStyle w:val="TOC2"/>
            <w:tabs>
              <w:tab w:val="right" w:leader="dot" w:pos="9395"/>
            </w:tabs>
            <w:rPr>
              <w:rFonts w:asciiTheme="minorHAnsi" w:eastAsiaTheme="minorEastAsia" w:hAnsiTheme="minorHAnsi"/>
              <w:noProof/>
              <w:sz w:val="22"/>
            </w:rPr>
          </w:pPr>
          <w:hyperlink w:anchor="_Toc70551399" w:history="1">
            <w:r w:rsidRPr="00C04F55">
              <w:rPr>
                <w:rStyle w:val="Hyperlink"/>
                <w:rFonts w:cs="Times New Roman"/>
                <w:noProof/>
              </w:rPr>
              <w:t>1.3 Đóng góp của khóa luận</w:t>
            </w:r>
            <w:r>
              <w:rPr>
                <w:noProof/>
                <w:webHidden/>
              </w:rPr>
              <w:tab/>
            </w:r>
            <w:r>
              <w:rPr>
                <w:noProof/>
                <w:webHidden/>
              </w:rPr>
              <w:fldChar w:fldCharType="begin"/>
            </w:r>
            <w:r>
              <w:rPr>
                <w:noProof/>
                <w:webHidden/>
              </w:rPr>
              <w:instrText xml:space="preserve"> PAGEREF _Toc70551399 \h </w:instrText>
            </w:r>
            <w:r>
              <w:rPr>
                <w:noProof/>
                <w:webHidden/>
              </w:rPr>
            </w:r>
            <w:r>
              <w:rPr>
                <w:noProof/>
                <w:webHidden/>
              </w:rPr>
              <w:fldChar w:fldCharType="separate"/>
            </w:r>
            <w:r>
              <w:rPr>
                <w:noProof/>
                <w:webHidden/>
              </w:rPr>
              <w:t>18</w:t>
            </w:r>
            <w:r>
              <w:rPr>
                <w:noProof/>
                <w:webHidden/>
              </w:rPr>
              <w:fldChar w:fldCharType="end"/>
            </w:r>
          </w:hyperlink>
        </w:p>
        <w:p w14:paraId="5EEAACE7" w14:textId="55B865E4" w:rsidR="00E67CEF" w:rsidRDefault="00E67CEF">
          <w:pPr>
            <w:pStyle w:val="TOC2"/>
            <w:tabs>
              <w:tab w:val="right" w:leader="dot" w:pos="9395"/>
            </w:tabs>
            <w:rPr>
              <w:rFonts w:asciiTheme="minorHAnsi" w:eastAsiaTheme="minorEastAsia" w:hAnsiTheme="minorHAnsi"/>
              <w:noProof/>
              <w:sz w:val="22"/>
            </w:rPr>
          </w:pPr>
          <w:hyperlink w:anchor="_Toc70551400" w:history="1">
            <w:r w:rsidRPr="00C04F55">
              <w:rPr>
                <w:rStyle w:val="Hyperlink"/>
                <w:rFonts w:cs="Times New Roman"/>
                <w:noProof/>
              </w:rPr>
              <w:t>1.4 Nội dung của khóa luận</w:t>
            </w:r>
            <w:r>
              <w:rPr>
                <w:noProof/>
                <w:webHidden/>
              </w:rPr>
              <w:tab/>
            </w:r>
            <w:r>
              <w:rPr>
                <w:noProof/>
                <w:webHidden/>
              </w:rPr>
              <w:fldChar w:fldCharType="begin"/>
            </w:r>
            <w:r>
              <w:rPr>
                <w:noProof/>
                <w:webHidden/>
              </w:rPr>
              <w:instrText xml:space="preserve"> PAGEREF _Toc70551400 \h </w:instrText>
            </w:r>
            <w:r>
              <w:rPr>
                <w:noProof/>
                <w:webHidden/>
              </w:rPr>
            </w:r>
            <w:r>
              <w:rPr>
                <w:noProof/>
                <w:webHidden/>
              </w:rPr>
              <w:fldChar w:fldCharType="separate"/>
            </w:r>
            <w:r>
              <w:rPr>
                <w:noProof/>
                <w:webHidden/>
              </w:rPr>
              <w:t>19</w:t>
            </w:r>
            <w:r>
              <w:rPr>
                <w:noProof/>
                <w:webHidden/>
              </w:rPr>
              <w:fldChar w:fldCharType="end"/>
            </w:r>
          </w:hyperlink>
        </w:p>
        <w:p w14:paraId="6BF7F075" w14:textId="393F2FF9" w:rsidR="00E67CEF" w:rsidRDefault="00E67CEF">
          <w:pPr>
            <w:pStyle w:val="TOC1"/>
            <w:tabs>
              <w:tab w:val="right" w:leader="dot" w:pos="9395"/>
            </w:tabs>
            <w:rPr>
              <w:rFonts w:asciiTheme="minorHAnsi" w:eastAsiaTheme="minorEastAsia" w:hAnsiTheme="minorHAnsi"/>
              <w:noProof/>
              <w:sz w:val="22"/>
            </w:rPr>
          </w:pPr>
          <w:hyperlink w:anchor="_Toc70551401" w:history="1">
            <w:r w:rsidRPr="00C04F55">
              <w:rPr>
                <w:rStyle w:val="Hyperlink"/>
                <w:rFonts w:cs="Times New Roman"/>
                <w:noProof/>
              </w:rPr>
              <w:t>CHƯƠNG 2. THUẬT TOÁN ĐƯỢC ĐỀ XUẤT</w:t>
            </w:r>
            <w:r>
              <w:rPr>
                <w:noProof/>
                <w:webHidden/>
              </w:rPr>
              <w:tab/>
            </w:r>
            <w:r>
              <w:rPr>
                <w:noProof/>
                <w:webHidden/>
              </w:rPr>
              <w:fldChar w:fldCharType="begin"/>
            </w:r>
            <w:r>
              <w:rPr>
                <w:noProof/>
                <w:webHidden/>
              </w:rPr>
              <w:instrText xml:space="preserve"> PAGEREF _Toc70551401 \h </w:instrText>
            </w:r>
            <w:r>
              <w:rPr>
                <w:noProof/>
                <w:webHidden/>
              </w:rPr>
            </w:r>
            <w:r>
              <w:rPr>
                <w:noProof/>
                <w:webHidden/>
              </w:rPr>
              <w:fldChar w:fldCharType="separate"/>
            </w:r>
            <w:r>
              <w:rPr>
                <w:noProof/>
                <w:webHidden/>
              </w:rPr>
              <w:t>21</w:t>
            </w:r>
            <w:r>
              <w:rPr>
                <w:noProof/>
                <w:webHidden/>
              </w:rPr>
              <w:fldChar w:fldCharType="end"/>
            </w:r>
          </w:hyperlink>
        </w:p>
        <w:p w14:paraId="21D0B0D7" w14:textId="137690C4" w:rsidR="00E67CEF" w:rsidRDefault="00E67CEF">
          <w:pPr>
            <w:pStyle w:val="TOC2"/>
            <w:tabs>
              <w:tab w:val="right" w:leader="dot" w:pos="9395"/>
            </w:tabs>
            <w:rPr>
              <w:rFonts w:asciiTheme="minorHAnsi" w:eastAsiaTheme="minorEastAsia" w:hAnsiTheme="minorHAnsi"/>
              <w:noProof/>
              <w:sz w:val="22"/>
            </w:rPr>
          </w:pPr>
          <w:hyperlink w:anchor="_Toc70551402" w:history="1">
            <w:r w:rsidRPr="00C04F55">
              <w:rPr>
                <w:rStyle w:val="Hyperlink"/>
                <w:rFonts w:cs="Times New Roman"/>
                <w:noProof/>
              </w:rPr>
              <w:t>2.1 Cắt nhanh</w:t>
            </w:r>
            <w:r>
              <w:rPr>
                <w:noProof/>
                <w:webHidden/>
              </w:rPr>
              <w:tab/>
            </w:r>
            <w:r>
              <w:rPr>
                <w:noProof/>
                <w:webHidden/>
              </w:rPr>
              <w:fldChar w:fldCharType="begin"/>
            </w:r>
            <w:r>
              <w:rPr>
                <w:noProof/>
                <w:webHidden/>
              </w:rPr>
              <w:instrText xml:space="preserve"> PAGEREF _Toc70551402 \h </w:instrText>
            </w:r>
            <w:r>
              <w:rPr>
                <w:noProof/>
                <w:webHidden/>
              </w:rPr>
            </w:r>
            <w:r>
              <w:rPr>
                <w:noProof/>
                <w:webHidden/>
              </w:rPr>
              <w:fldChar w:fldCharType="separate"/>
            </w:r>
            <w:r>
              <w:rPr>
                <w:noProof/>
                <w:webHidden/>
              </w:rPr>
              <w:t>21</w:t>
            </w:r>
            <w:r>
              <w:rPr>
                <w:noProof/>
                <w:webHidden/>
              </w:rPr>
              <w:fldChar w:fldCharType="end"/>
            </w:r>
          </w:hyperlink>
        </w:p>
        <w:p w14:paraId="5E1CF727" w14:textId="284A9487" w:rsidR="00E67CEF" w:rsidRDefault="00E67CEF">
          <w:pPr>
            <w:pStyle w:val="TOC2"/>
            <w:tabs>
              <w:tab w:val="right" w:leader="dot" w:pos="9395"/>
            </w:tabs>
            <w:rPr>
              <w:rFonts w:asciiTheme="minorHAnsi" w:eastAsiaTheme="minorEastAsia" w:hAnsiTheme="minorHAnsi"/>
              <w:noProof/>
              <w:sz w:val="22"/>
            </w:rPr>
          </w:pPr>
          <w:hyperlink w:anchor="_Toc70551403" w:history="1">
            <w:r w:rsidRPr="00C04F55">
              <w:rPr>
                <w:rStyle w:val="Hyperlink"/>
                <w:rFonts w:cs="Times New Roman"/>
                <w:noProof/>
              </w:rPr>
              <w:t>2.2 Cắt tiết kiệm</w:t>
            </w:r>
            <w:r>
              <w:rPr>
                <w:noProof/>
                <w:webHidden/>
              </w:rPr>
              <w:tab/>
            </w:r>
            <w:r>
              <w:rPr>
                <w:noProof/>
                <w:webHidden/>
              </w:rPr>
              <w:fldChar w:fldCharType="begin"/>
            </w:r>
            <w:r>
              <w:rPr>
                <w:noProof/>
                <w:webHidden/>
              </w:rPr>
              <w:instrText xml:space="preserve"> PAGEREF _Toc70551403 \h </w:instrText>
            </w:r>
            <w:r>
              <w:rPr>
                <w:noProof/>
                <w:webHidden/>
              </w:rPr>
            </w:r>
            <w:r>
              <w:rPr>
                <w:noProof/>
                <w:webHidden/>
              </w:rPr>
              <w:fldChar w:fldCharType="separate"/>
            </w:r>
            <w:r>
              <w:rPr>
                <w:noProof/>
                <w:webHidden/>
              </w:rPr>
              <w:t>25</w:t>
            </w:r>
            <w:r>
              <w:rPr>
                <w:noProof/>
                <w:webHidden/>
              </w:rPr>
              <w:fldChar w:fldCharType="end"/>
            </w:r>
          </w:hyperlink>
        </w:p>
        <w:p w14:paraId="18428536" w14:textId="7328BAE9" w:rsidR="00E67CEF" w:rsidRDefault="00E67CEF">
          <w:pPr>
            <w:pStyle w:val="TOC3"/>
            <w:tabs>
              <w:tab w:val="right" w:leader="dot" w:pos="9395"/>
            </w:tabs>
            <w:rPr>
              <w:rFonts w:asciiTheme="minorHAnsi" w:eastAsiaTheme="minorEastAsia" w:hAnsiTheme="minorHAnsi"/>
              <w:noProof/>
              <w:sz w:val="22"/>
            </w:rPr>
          </w:pPr>
          <w:hyperlink w:anchor="_Toc70551404" w:history="1">
            <w:r w:rsidRPr="00C04F55">
              <w:rPr>
                <w:rStyle w:val="Hyperlink"/>
                <w:rFonts w:cs="Times New Roman"/>
                <w:bCs/>
                <w:i/>
                <w:iCs/>
                <w:noProof/>
              </w:rPr>
              <w:t>2.2.1 Tổng quan</w:t>
            </w:r>
            <w:r>
              <w:rPr>
                <w:noProof/>
                <w:webHidden/>
              </w:rPr>
              <w:tab/>
            </w:r>
            <w:r>
              <w:rPr>
                <w:noProof/>
                <w:webHidden/>
              </w:rPr>
              <w:fldChar w:fldCharType="begin"/>
            </w:r>
            <w:r>
              <w:rPr>
                <w:noProof/>
                <w:webHidden/>
              </w:rPr>
              <w:instrText xml:space="preserve"> PAGEREF _Toc70551404 \h </w:instrText>
            </w:r>
            <w:r>
              <w:rPr>
                <w:noProof/>
                <w:webHidden/>
              </w:rPr>
            </w:r>
            <w:r>
              <w:rPr>
                <w:noProof/>
                <w:webHidden/>
              </w:rPr>
              <w:fldChar w:fldCharType="separate"/>
            </w:r>
            <w:r>
              <w:rPr>
                <w:noProof/>
                <w:webHidden/>
              </w:rPr>
              <w:t>25</w:t>
            </w:r>
            <w:r>
              <w:rPr>
                <w:noProof/>
                <w:webHidden/>
              </w:rPr>
              <w:fldChar w:fldCharType="end"/>
            </w:r>
          </w:hyperlink>
        </w:p>
        <w:p w14:paraId="4AFD2DA0" w14:textId="56779EAF" w:rsidR="00E67CEF" w:rsidRDefault="00E67CEF">
          <w:pPr>
            <w:pStyle w:val="TOC3"/>
            <w:tabs>
              <w:tab w:val="right" w:leader="dot" w:pos="9395"/>
            </w:tabs>
            <w:rPr>
              <w:rFonts w:asciiTheme="minorHAnsi" w:eastAsiaTheme="minorEastAsia" w:hAnsiTheme="minorHAnsi"/>
              <w:noProof/>
              <w:sz w:val="22"/>
            </w:rPr>
          </w:pPr>
          <w:hyperlink w:anchor="_Toc70551405" w:history="1">
            <w:r w:rsidRPr="00C04F55">
              <w:rPr>
                <w:rStyle w:val="Hyperlink"/>
                <w:rFonts w:cs="Times New Roman"/>
                <w:bCs/>
                <w:i/>
                <w:iCs/>
                <w:noProof/>
              </w:rPr>
              <w:t>2.2.2 Khởi tạo quần thể</w:t>
            </w:r>
            <w:r>
              <w:rPr>
                <w:noProof/>
                <w:webHidden/>
              </w:rPr>
              <w:tab/>
            </w:r>
            <w:r>
              <w:rPr>
                <w:noProof/>
                <w:webHidden/>
              </w:rPr>
              <w:fldChar w:fldCharType="begin"/>
            </w:r>
            <w:r>
              <w:rPr>
                <w:noProof/>
                <w:webHidden/>
              </w:rPr>
              <w:instrText xml:space="preserve"> PAGEREF _Toc70551405 \h </w:instrText>
            </w:r>
            <w:r>
              <w:rPr>
                <w:noProof/>
                <w:webHidden/>
              </w:rPr>
            </w:r>
            <w:r>
              <w:rPr>
                <w:noProof/>
                <w:webHidden/>
              </w:rPr>
              <w:fldChar w:fldCharType="separate"/>
            </w:r>
            <w:r>
              <w:rPr>
                <w:noProof/>
                <w:webHidden/>
              </w:rPr>
              <w:t>27</w:t>
            </w:r>
            <w:r>
              <w:rPr>
                <w:noProof/>
                <w:webHidden/>
              </w:rPr>
              <w:fldChar w:fldCharType="end"/>
            </w:r>
          </w:hyperlink>
        </w:p>
        <w:p w14:paraId="6DCC3820" w14:textId="368D6651" w:rsidR="00E67CEF" w:rsidRDefault="00E67CEF">
          <w:pPr>
            <w:pStyle w:val="TOC3"/>
            <w:tabs>
              <w:tab w:val="right" w:leader="dot" w:pos="9395"/>
            </w:tabs>
            <w:rPr>
              <w:rFonts w:asciiTheme="minorHAnsi" w:eastAsiaTheme="minorEastAsia" w:hAnsiTheme="minorHAnsi"/>
              <w:noProof/>
              <w:sz w:val="22"/>
            </w:rPr>
          </w:pPr>
          <w:hyperlink w:anchor="_Toc70551406" w:history="1">
            <w:r w:rsidRPr="00C04F55">
              <w:rPr>
                <w:rStyle w:val="Hyperlink"/>
                <w:rFonts w:cs="Times New Roman"/>
                <w:bCs/>
                <w:i/>
                <w:iCs/>
                <w:noProof/>
              </w:rPr>
              <w:t>2.2.2 Đánh giá độ thích nghi của quần thể</w:t>
            </w:r>
            <w:r>
              <w:rPr>
                <w:noProof/>
                <w:webHidden/>
              </w:rPr>
              <w:tab/>
            </w:r>
            <w:r>
              <w:rPr>
                <w:noProof/>
                <w:webHidden/>
              </w:rPr>
              <w:fldChar w:fldCharType="begin"/>
            </w:r>
            <w:r>
              <w:rPr>
                <w:noProof/>
                <w:webHidden/>
              </w:rPr>
              <w:instrText xml:space="preserve"> PAGEREF _Toc70551406 \h </w:instrText>
            </w:r>
            <w:r>
              <w:rPr>
                <w:noProof/>
                <w:webHidden/>
              </w:rPr>
            </w:r>
            <w:r>
              <w:rPr>
                <w:noProof/>
                <w:webHidden/>
              </w:rPr>
              <w:fldChar w:fldCharType="separate"/>
            </w:r>
            <w:r>
              <w:rPr>
                <w:noProof/>
                <w:webHidden/>
              </w:rPr>
              <w:t>29</w:t>
            </w:r>
            <w:r>
              <w:rPr>
                <w:noProof/>
                <w:webHidden/>
              </w:rPr>
              <w:fldChar w:fldCharType="end"/>
            </w:r>
          </w:hyperlink>
        </w:p>
        <w:p w14:paraId="4E921E22" w14:textId="6EC62D3D" w:rsidR="00E67CEF" w:rsidRDefault="00E67CEF">
          <w:pPr>
            <w:pStyle w:val="TOC3"/>
            <w:tabs>
              <w:tab w:val="right" w:leader="dot" w:pos="9395"/>
            </w:tabs>
            <w:rPr>
              <w:rFonts w:asciiTheme="minorHAnsi" w:eastAsiaTheme="minorEastAsia" w:hAnsiTheme="minorHAnsi"/>
              <w:noProof/>
              <w:sz w:val="22"/>
            </w:rPr>
          </w:pPr>
          <w:hyperlink w:anchor="_Toc70551407" w:history="1">
            <w:r w:rsidRPr="00C04F55">
              <w:rPr>
                <w:rStyle w:val="Hyperlink"/>
                <w:rFonts w:cs="Times New Roman"/>
                <w:bCs/>
                <w:i/>
                <w:iCs/>
                <w:noProof/>
              </w:rPr>
              <w:t>2.2.3 Điều kiện dừng</w:t>
            </w:r>
            <w:r>
              <w:rPr>
                <w:noProof/>
                <w:webHidden/>
              </w:rPr>
              <w:tab/>
            </w:r>
            <w:r>
              <w:rPr>
                <w:noProof/>
                <w:webHidden/>
              </w:rPr>
              <w:fldChar w:fldCharType="begin"/>
            </w:r>
            <w:r>
              <w:rPr>
                <w:noProof/>
                <w:webHidden/>
              </w:rPr>
              <w:instrText xml:space="preserve"> PAGEREF _Toc70551407 \h </w:instrText>
            </w:r>
            <w:r>
              <w:rPr>
                <w:noProof/>
                <w:webHidden/>
              </w:rPr>
            </w:r>
            <w:r>
              <w:rPr>
                <w:noProof/>
                <w:webHidden/>
              </w:rPr>
              <w:fldChar w:fldCharType="separate"/>
            </w:r>
            <w:r>
              <w:rPr>
                <w:noProof/>
                <w:webHidden/>
              </w:rPr>
              <w:t>29</w:t>
            </w:r>
            <w:r>
              <w:rPr>
                <w:noProof/>
                <w:webHidden/>
              </w:rPr>
              <w:fldChar w:fldCharType="end"/>
            </w:r>
          </w:hyperlink>
        </w:p>
        <w:p w14:paraId="569AD797" w14:textId="7C8F5273" w:rsidR="00E67CEF" w:rsidRDefault="00E67CEF">
          <w:pPr>
            <w:pStyle w:val="TOC3"/>
            <w:tabs>
              <w:tab w:val="right" w:leader="dot" w:pos="9395"/>
            </w:tabs>
            <w:rPr>
              <w:rFonts w:asciiTheme="minorHAnsi" w:eastAsiaTheme="minorEastAsia" w:hAnsiTheme="minorHAnsi"/>
              <w:noProof/>
              <w:sz w:val="22"/>
            </w:rPr>
          </w:pPr>
          <w:hyperlink w:anchor="_Toc70551408" w:history="1">
            <w:r w:rsidRPr="00C04F55">
              <w:rPr>
                <w:rStyle w:val="Hyperlink"/>
                <w:rFonts w:cs="Times New Roman"/>
                <w:bCs/>
                <w:i/>
                <w:iCs/>
                <w:noProof/>
              </w:rPr>
              <w:t>2.2.4 Chọn lọc tự nhiên</w:t>
            </w:r>
            <w:r>
              <w:rPr>
                <w:noProof/>
                <w:webHidden/>
              </w:rPr>
              <w:tab/>
            </w:r>
            <w:r>
              <w:rPr>
                <w:noProof/>
                <w:webHidden/>
              </w:rPr>
              <w:fldChar w:fldCharType="begin"/>
            </w:r>
            <w:r>
              <w:rPr>
                <w:noProof/>
                <w:webHidden/>
              </w:rPr>
              <w:instrText xml:space="preserve"> PAGEREF _Toc70551408 \h </w:instrText>
            </w:r>
            <w:r>
              <w:rPr>
                <w:noProof/>
                <w:webHidden/>
              </w:rPr>
            </w:r>
            <w:r>
              <w:rPr>
                <w:noProof/>
                <w:webHidden/>
              </w:rPr>
              <w:fldChar w:fldCharType="separate"/>
            </w:r>
            <w:r>
              <w:rPr>
                <w:noProof/>
                <w:webHidden/>
              </w:rPr>
              <w:t>30</w:t>
            </w:r>
            <w:r>
              <w:rPr>
                <w:noProof/>
                <w:webHidden/>
              </w:rPr>
              <w:fldChar w:fldCharType="end"/>
            </w:r>
          </w:hyperlink>
        </w:p>
        <w:p w14:paraId="0D4DA283" w14:textId="42B19C6D" w:rsidR="00E67CEF" w:rsidRDefault="00E67CEF">
          <w:pPr>
            <w:pStyle w:val="TOC3"/>
            <w:tabs>
              <w:tab w:val="right" w:leader="dot" w:pos="9395"/>
            </w:tabs>
            <w:rPr>
              <w:rFonts w:asciiTheme="minorHAnsi" w:eastAsiaTheme="minorEastAsia" w:hAnsiTheme="minorHAnsi"/>
              <w:noProof/>
              <w:sz w:val="22"/>
            </w:rPr>
          </w:pPr>
          <w:hyperlink w:anchor="_Toc70551409" w:history="1">
            <w:r w:rsidRPr="00C04F55">
              <w:rPr>
                <w:rStyle w:val="Hyperlink"/>
                <w:rFonts w:cs="Times New Roman"/>
                <w:bCs/>
                <w:i/>
                <w:iCs/>
                <w:noProof/>
              </w:rPr>
              <w:t>2.2.5 Lai tạo</w:t>
            </w:r>
            <w:r>
              <w:rPr>
                <w:noProof/>
                <w:webHidden/>
              </w:rPr>
              <w:tab/>
            </w:r>
            <w:r>
              <w:rPr>
                <w:noProof/>
                <w:webHidden/>
              </w:rPr>
              <w:fldChar w:fldCharType="begin"/>
            </w:r>
            <w:r>
              <w:rPr>
                <w:noProof/>
                <w:webHidden/>
              </w:rPr>
              <w:instrText xml:space="preserve"> PAGEREF _Toc70551409 \h </w:instrText>
            </w:r>
            <w:r>
              <w:rPr>
                <w:noProof/>
                <w:webHidden/>
              </w:rPr>
            </w:r>
            <w:r>
              <w:rPr>
                <w:noProof/>
                <w:webHidden/>
              </w:rPr>
              <w:fldChar w:fldCharType="separate"/>
            </w:r>
            <w:r>
              <w:rPr>
                <w:noProof/>
                <w:webHidden/>
              </w:rPr>
              <w:t>30</w:t>
            </w:r>
            <w:r>
              <w:rPr>
                <w:noProof/>
                <w:webHidden/>
              </w:rPr>
              <w:fldChar w:fldCharType="end"/>
            </w:r>
          </w:hyperlink>
        </w:p>
        <w:p w14:paraId="76602938" w14:textId="7EFEF290" w:rsidR="00E67CEF" w:rsidRDefault="00E67CEF">
          <w:pPr>
            <w:pStyle w:val="TOC3"/>
            <w:tabs>
              <w:tab w:val="right" w:leader="dot" w:pos="9395"/>
            </w:tabs>
            <w:rPr>
              <w:rFonts w:asciiTheme="minorHAnsi" w:eastAsiaTheme="minorEastAsia" w:hAnsiTheme="minorHAnsi"/>
              <w:noProof/>
              <w:sz w:val="22"/>
            </w:rPr>
          </w:pPr>
          <w:hyperlink w:anchor="_Toc70551410" w:history="1">
            <w:r w:rsidRPr="00C04F55">
              <w:rPr>
                <w:rStyle w:val="Hyperlink"/>
                <w:rFonts w:cs="Times New Roman"/>
                <w:bCs/>
                <w:i/>
                <w:iCs/>
                <w:noProof/>
              </w:rPr>
              <w:t>2.2.6 Đột biến</w:t>
            </w:r>
            <w:r>
              <w:rPr>
                <w:noProof/>
                <w:webHidden/>
              </w:rPr>
              <w:tab/>
            </w:r>
            <w:r>
              <w:rPr>
                <w:noProof/>
                <w:webHidden/>
              </w:rPr>
              <w:fldChar w:fldCharType="begin"/>
            </w:r>
            <w:r>
              <w:rPr>
                <w:noProof/>
                <w:webHidden/>
              </w:rPr>
              <w:instrText xml:space="preserve"> PAGEREF _Toc70551410 \h </w:instrText>
            </w:r>
            <w:r>
              <w:rPr>
                <w:noProof/>
                <w:webHidden/>
              </w:rPr>
            </w:r>
            <w:r>
              <w:rPr>
                <w:noProof/>
                <w:webHidden/>
              </w:rPr>
              <w:fldChar w:fldCharType="separate"/>
            </w:r>
            <w:r>
              <w:rPr>
                <w:noProof/>
                <w:webHidden/>
              </w:rPr>
              <w:t>32</w:t>
            </w:r>
            <w:r>
              <w:rPr>
                <w:noProof/>
                <w:webHidden/>
              </w:rPr>
              <w:fldChar w:fldCharType="end"/>
            </w:r>
          </w:hyperlink>
        </w:p>
        <w:p w14:paraId="621A3AEF" w14:textId="53619FB4" w:rsidR="00E67CEF" w:rsidRDefault="00E67CEF">
          <w:pPr>
            <w:pStyle w:val="TOC1"/>
            <w:tabs>
              <w:tab w:val="right" w:leader="dot" w:pos="9395"/>
            </w:tabs>
            <w:rPr>
              <w:rFonts w:asciiTheme="minorHAnsi" w:eastAsiaTheme="minorEastAsia" w:hAnsiTheme="minorHAnsi"/>
              <w:noProof/>
              <w:sz w:val="22"/>
            </w:rPr>
          </w:pPr>
          <w:hyperlink w:anchor="_Toc70551411" w:history="1">
            <w:r w:rsidRPr="00C04F55">
              <w:rPr>
                <w:rStyle w:val="Hyperlink"/>
                <w:rFonts w:cs="Times New Roman"/>
                <w:noProof/>
              </w:rPr>
              <w:t>CHƯƠNG 3. THỬ NGHIỆM VÀ ĐÁNH GIÁ</w:t>
            </w:r>
            <w:r>
              <w:rPr>
                <w:noProof/>
                <w:webHidden/>
              </w:rPr>
              <w:tab/>
            </w:r>
            <w:r>
              <w:rPr>
                <w:noProof/>
                <w:webHidden/>
              </w:rPr>
              <w:fldChar w:fldCharType="begin"/>
            </w:r>
            <w:r>
              <w:rPr>
                <w:noProof/>
                <w:webHidden/>
              </w:rPr>
              <w:instrText xml:space="preserve"> PAGEREF _Toc70551411 \h </w:instrText>
            </w:r>
            <w:r>
              <w:rPr>
                <w:noProof/>
                <w:webHidden/>
              </w:rPr>
            </w:r>
            <w:r>
              <w:rPr>
                <w:noProof/>
                <w:webHidden/>
              </w:rPr>
              <w:fldChar w:fldCharType="separate"/>
            </w:r>
            <w:r>
              <w:rPr>
                <w:noProof/>
                <w:webHidden/>
              </w:rPr>
              <w:t>35</w:t>
            </w:r>
            <w:r>
              <w:rPr>
                <w:noProof/>
                <w:webHidden/>
              </w:rPr>
              <w:fldChar w:fldCharType="end"/>
            </w:r>
          </w:hyperlink>
        </w:p>
        <w:p w14:paraId="2353CAC0" w14:textId="66DF2CFE" w:rsidR="00E67CEF" w:rsidRDefault="00E67CEF">
          <w:pPr>
            <w:pStyle w:val="TOC2"/>
            <w:tabs>
              <w:tab w:val="right" w:leader="dot" w:pos="9395"/>
            </w:tabs>
            <w:rPr>
              <w:rFonts w:asciiTheme="minorHAnsi" w:eastAsiaTheme="minorEastAsia" w:hAnsiTheme="minorHAnsi"/>
              <w:noProof/>
              <w:sz w:val="22"/>
            </w:rPr>
          </w:pPr>
          <w:hyperlink w:anchor="_Toc70551412" w:history="1">
            <w:r w:rsidRPr="00C04F55">
              <w:rPr>
                <w:rStyle w:val="Hyperlink"/>
                <w:rFonts w:cs="Times New Roman"/>
                <w:noProof/>
              </w:rPr>
              <w:t>3.1 Cài đặt các thuật toán đã đề xuất</w:t>
            </w:r>
            <w:r>
              <w:rPr>
                <w:noProof/>
                <w:webHidden/>
              </w:rPr>
              <w:tab/>
            </w:r>
            <w:r>
              <w:rPr>
                <w:noProof/>
                <w:webHidden/>
              </w:rPr>
              <w:fldChar w:fldCharType="begin"/>
            </w:r>
            <w:r>
              <w:rPr>
                <w:noProof/>
                <w:webHidden/>
              </w:rPr>
              <w:instrText xml:space="preserve"> PAGEREF _Toc70551412 \h </w:instrText>
            </w:r>
            <w:r>
              <w:rPr>
                <w:noProof/>
                <w:webHidden/>
              </w:rPr>
            </w:r>
            <w:r>
              <w:rPr>
                <w:noProof/>
                <w:webHidden/>
              </w:rPr>
              <w:fldChar w:fldCharType="separate"/>
            </w:r>
            <w:r>
              <w:rPr>
                <w:noProof/>
                <w:webHidden/>
              </w:rPr>
              <w:t>35</w:t>
            </w:r>
            <w:r>
              <w:rPr>
                <w:noProof/>
                <w:webHidden/>
              </w:rPr>
              <w:fldChar w:fldCharType="end"/>
            </w:r>
          </w:hyperlink>
        </w:p>
        <w:p w14:paraId="6095FF1D" w14:textId="319CEBE3" w:rsidR="00E67CEF" w:rsidRDefault="00E67CEF">
          <w:pPr>
            <w:pStyle w:val="TOC3"/>
            <w:tabs>
              <w:tab w:val="right" w:leader="dot" w:pos="9395"/>
            </w:tabs>
            <w:rPr>
              <w:rFonts w:asciiTheme="minorHAnsi" w:eastAsiaTheme="minorEastAsia" w:hAnsiTheme="minorHAnsi"/>
              <w:noProof/>
              <w:sz w:val="22"/>
            </w:rPr>
          </w:pPr>
          <w:hyperlink w:anchor="_Toc70551413" w:history="1">
            <w:r w:rsidRPr="00C04F55">
              <w:rPr>
                <w:rStyle w:val="Hyperlink"/>
                <w:rFonts w:cs="Times New Roman"/>
                <w:noProof/>
              </w:rPr>
              <w:t>3.1.1 Thuật toán cắt nhanh</w:t>
            </w:r>
            <w:r>
              <w:rPr>
                <w:noProof/>
                <w:webHidden/>
              </w:rPr>
              <w:tab/>
            </w:r>
            <w:r>
              <w:rPr>
                <w:noProof/>
                <w:webHidden/>
              </w:rPr>
              <w:fldChar w:fldCharType="begin"/>
            </w:r>
            <w:r>
              <w:rPr>
                <w:noProof/>
                <w:webHidden/>
              </w:rPr>
              <w:instrText xml:space="preserve"> PAGEREF _Toc70551413 \h </w:instrText>
            </w:r>
            <w:r>
              <w:rPr>
                <w:noProof/>
                <w:webHidden/>
              </w:rPr>
            </w:r>
            <w:r>
              <w:rPr>
                <w:noProof/>
                <w:webHidden/>
              </w:rPr>
              <w:fldChar w:fldCharType="separate"/>
            </w:r>
            <w:r>
              <w:rPr>
                <w:noProof/>
                <w:webHidden/>
              </w:rPr>
              <w:t>35</w:t>
            </w:r>
            <w:r>
              <w:rPr>
                <w:noProof/>
                <w:webHidden/>
              </w:rPr>
              <w:fldChar w:fldCharType="end"/>
            </w:r>
          </w:hyperlink>
        </w:p>
        <w:p w14:paraId="7568F3CB" w14:textId="01925860" w:rsidR="00E67CEF" w:rsidRDefault="00E67CEF">
          <w:pPr>
            <w:pStyle w:val="TOC3"/>
            <w:tabs>
              <w:tab w:val="right" w:leader="dot" w:pos="9395"/>
            </w:tabs>
            <w:rPr>
              <w:rFonts w:asciiTheme="minorHAnsi" w:eastAsiaTheme="minorEastAsia" w:hAnsiTheme="minorHAnsi"/>
              <w:noProof/>
              <w:sz w:val="22"/>
            </w:rPr>
          </w:pPr>
          <w:hyperlink w:anchor="_Toc70551414" w:history="1">
            <w:r w:rsidRPr="00C04F55">
              <w:rPr>
                <w:rStyle w:val="Hyperlink"/>
                <w:rFonts w:cs="Times New Roman"/>
                <w:noProof/>
              </w:rPr>
              <w:t>3.1.2 Thuật toán di truyền</w:t>
            </w:r>
            <w:r>
              <w:rPr>
                <w:noProof/>
                <w:webHidden/>
              </w:rPr>
              <w:tab/>
            </w:r>
            <w:r>
              <w:rPr>
                <w:noProof/>
                <w:webHidden/>
              </w:rPr>
              <w:fldChar w:fldCharType="begin"/>
            </w:r>
            <w:r>
              <w:rPr>
                <w:noProof/>
                <w:webHidden/>
              </w:rPr>
              <w:instrText xml:space="preserve"> PAGEREF _Toc70551414 \h </w:instrText>
            </w:r>
            <w:r>
              <w:rPr>
                <w:noProof/>
                <w:webHidden/>
              </w:rPr>
            </w:r>
            <w:r>
              <w:rPr>
                <w:noProof/>
                <w:webHidden/>
              </w:rPr>
              <w:fldChar w:fldCharType="separate"/>
            </w:r>
            <w:r>
              <w:rPr>
                <w:noProof/>
                <w:webHidden/>
              </w:rPr>
              <w:t>38</w:t>
            </w:r>
            <w:r>
              <w:rPr>
                <w:noProof/>
                <w:webHidden/>
              </w:rPr>
              <w:fldChar w:fldCharType="end"/>
            </w:r>
          </w:hyperlink>
        </w:p>
        <w:p w14:paraId="565DA10A" w14:textId="6FFD0DAE" w:rsidR="00E67CEF" w:rsidRDefault="00E67CEF">
          <w:pPr>
            <w:pStyle w:val="TOC2"/>
            <w:tabs>
              <w:tab w:val="right" w:leader="dot" w:pos="9395"/>
            </w:tabs>
            <w:rPr>
              <w:rFonts w:asciiTheme="minorHAnsi" w:eastAsiaTheme="minorEastAsia" w:hAnsiTheme="minorHAnsi"/>
              <w:noProof/>
              <w:sz w:val="22"/>
            </w:rPr>
          </w:pPr>
          <w:hyperlink w:anchor="_Toc70551415" w:history="1">
            <w:r w:rsidRPr="00C04F55">
              <w:rPr>
                <w:rStyle w:val="Hyperlink"/>
                <w:rFonts w:cs="Times New Roman"/>
                <w:noProof/>
              </w:rPr>
              <w:t>3.2 Cài đặt thuật toán quy hoạch tuyến tính</w:t>
            </w:r>
            <w:r>
              <w:rPr>
                <w:noProof/>
                <w:webHidden/>
              </w:rPr>
              <w:tab/>
            </w:r>
            <w:r>
              <w:rPr>
                <w:noProof/>
                <w:webHidden/>
              </w:rPr>
              <w:fldChar w:fldCharType="begin"/>
            </w:r>
            <w:r>
              <w:rPr>
                <w:noProof/>
                <w:webHidden/>
              </w:rPr>
              <w:instrText xml:space="preserve"> PAGEREF _Toc70551415 \h </w:instrText>
            </w:r>
            <w:r>
              <w:rPr>
                <w:noProof/>
                <w:webHidden/>
              </w:rPr>
            </w:r>
            <w:r>
              <w:rPr>
                <w:noProof/>
                <w:webHidden/>
              </w:rPr>
              <w:fldChar w:fldCharType="separate"/>
            </w:r>
            <w:r>
              <w:rPr>
                <w:noProof/>
                <w:webHidden/>
              </w:rPr>
              <w:t>42</w:t>
            </w:r>
            <w:r>
              <w:rPr>
                <w:noProof/>
                <w:webHidden/>
              </w:rPr>
              <w:fldChar w:fldCharType="end"/>
            </w:r>
          </w:hyperlink>
        </w:p>
        <w:p w14:paraId="60F7E4DB" w14:textId="575DE892" w:rsidR="00E67CEF" w:rsidRDefault="00E67CEF">
          <w:pPr>
            <w:pStyle w:val="TOC2"/>
            <w:tabs>
              <w:tab w:val="right" w:leader="dot" w:pos="9395"/>
            </w:tabs>
            <w:rPr>
              <w:rFonts w:asciiTheme="minorHAnsi" w:eastAsiaTheme="minorEastAsia" w:hAnsiTheme="minorHAnsi"/>
              <w:noProof/>
              <w:sz w:val="22"/>
            </w:rPr>
          </w:pPr>
          <w:hyperlink w:anchor="_Toc70551416" w:history="1">
            <w:r w:rsidRPr="00C04F55">
              <w:rPr>
                <w:rStyle w:val="Hyperlink"/>
                <w:rFonts w:cs="Times New Roman"/>
                <w:noProof/>
              </w:rPr>
              <w:t>3.3 So sánh kết quả chạy các thuật toán</w:t>
            </w:r>
            <w:r>
              <w:rPr>
                <w:noProof/>
                <w:webHidden/>
              </w:rPr>
              <w:tab/>
            </w:r>
            <w:r>
              <w:rPr>
                <w:noProof/>
                <w:webHidden/>
              </w:rPr>
              <w:fldChar w:fldCharType="begin"/>
            </w:r>
            <w:r>
              <w:rPr>
                <w:noProof/>
                <w:webHidden/>
              </w:rPr>
              <w:instrText xml:space="preserve"> PAGEREF _Toc70551416 \h </w:instrText>
            </w:r>
            <w:r>
              <w:rPr>
                <w:noProof/>
                <w:webHidden/>
              </w:rPr>
            </w:r>
            <w:r>
              <w:rPr>
                <w:noProof/>
                <w:webHidden/>
              </w:rPr>
              <w:fldChar w:fldCharType="separate"/>
            </w:r>
            <w:r>
              <w:rPr>
                <w:noProof/>
                <w:webHidden/>
              </w:rPr>
              <w:t>43</w:t>
            </w:r>
            <w:r>
              <w:rPr>
                <w:noProof/>
                <w:webHidden/>
              </w:rPr>
              <w:fldChar w:fldCharType="end"/>
            </w:r>
          </w:hyperlink>
        </w:p>
        <w:p w14:paraId="211398CD" w14:textId="48528CDD" w:rsidR="00E67CEF" w:rsidRDefault="00E67CEF">
          <w:pPr>
            <w:pStyle w:val="TOC3"/>
            <w:tabs>
              <w:tab w:val="right" w:leader="dot" w:pos="9395"/>
            </w:tabs>
            <w:rPr>
              <w:rFonts w:asciiTheme="minorHAnsi" w:eastAsiaTheme="minorEastAsia" w:hAnsiTheme="minorHAnsi"/>
              <w:noProof/>
              <w:sz w:val="22"/>
            </w:rPr>
          </w:pPr>
          <w:hyperlink w:anchor="_Toc70551417" w:history="1">
            <w:r w:rsidRPr="00C04F55">
              <w:rPr>
                <w:rStyle w:val="Hyperlink"/>
                <w:rFonts w:cs="Times New Roman"/>
                <w:noProof/>
              </w:rPr>
              <w:t>3.3.1 Trường hợp thử nghiệm thứ nhất</w:t>
            </w:r>
            <w:r>
              <w:rPr>
                <w:noProof/>
                <w:webHidden/>
              </w:rPr>
              <w:tab/>
            </w:r>
            <w:r>
              <w:rPr>
                <w:noProof/>
                <w:webHidden/>
              </w:rPr>
              <w:fldChar w:fldCharType="begin"/>
            </w:r>
            <w:r>
              <w:rPr>
                <w:noProof/>
                <w:webHidden/>
              </w:rPr>
              <w:instrText xml:space="preserve"> PAGEREF _Toc70551417 \h </w:instrText>
            </w:r>
            <w:r>
              <w:rPr>
                <w:noProof/>
                <w:webHidden/>
              </w:rPr>
            </w:r>
            <w:r>
              <w:rPr>
                <w:noProof/>
                <w:webHidden/>
              </w:rPr>
              <w:fldChar w:fldCharType="separate"/>
            </w:r>
            <w:r>
              <w:rPr>
                <w:noProof/>
                <w:webHidden/>
              </w:rPr>
              <w:t>43</w:t>
            </w:r>
            <w:r>
              <w:rPr>
                <w:noProof/>
                <w:webHidden/>
              </w:rPr>
              <w:fldChar w:fldCharType="end"/>
            </w:r>
          </w:hyperlink>
        </w:p>
        <w:p w14:paraId="07D9B1E4" w14:textId="1E9F8671" w:rsidR="00E67CEF" w:rsidRDefault="00E67CEF">
          <w:pPr>
            <w:pStyle w:val="TOC3"/>
            <w:tabs>
              <w:tab w:val="right" w:leader="dot" w:pos="9395"/>
            </w:tabs>
            <w:rPr>
              <w:rFonts w:asciiTheme="minorHAnsi" w:eastAsiaTheme="minorEastAsia" w:hAnsiTheme="minorHAnsi"/>
              <w:noProof/>
              <w:sz w:val="22"/>
            </w:rPr>
          </w:pPr>
          <w:hyperlink w:anchor="_Toc70551418" w:history="1">
            <w:r w:rsidRPr="00C04F55">
              <w:rPr>
                <w:rStyle w:val="Hyperlink"/>
                <w:rFonts w:cs="Times New Roman"/>
                <w:noProof/>
              </w:rPr>
              <w:t>3.3.2 Trường hợp thử nghiệm thứ hai</w:t>
            </w:r>
            <w:r>
              <w:rPr>
                <w:noProof/>
                <w:webHidden/>
              </w:rPr>
              <w:tab/>
            </w:r>
            <w:r>
              <w:rPr>
                <w:noProof/>
                <w:webHidden/>
              </w:rPr>
              <w:fldChar w:fldCharType="begin"/>
            </w:r>
            <w:r>
              <w:rPr>
                <w:noProof/>
                <w:webHidden/>
              </w:rPr>
              <w:instrText xml:space="preserve"> PAGEREF _Toc70551418 \h </w:instrText>
            </w:r>
            <w:r>
              <w:rPr>
                <w:noProof/>
                <w:webHidden/>
              </w:rPr>
            </w:r>
            <w:r>
              <w:rPr>
                <w:noProof/>
                <w:webHidden/>
              </w:rPr>
              <w:fldChar w:fldCharType="separate"/>
            </w:r>
            <w:r>
              <w:rPr>
                <w:noProof/>
                <w:webHidden/>
              </w:rPr>
              <w:t>44</w:t>
            </w:r>
            <w:r>
              <w:rPr>
                <w:noProof/>
                <w:webHidden/>
              </w:rPr>
              <w:fldChar w:fldCharType="end"/>
            </w:r>
          </w:hyperlink>
        </w:p>
        <w:p w14:paraId="458A1AE5" w14:textId="6D8463A0" w:rsidR="00E67CEF" w:rsidRDefault="00E67CEF">
          <w:pPr>
            <w:pStyle w:val="TOC3"/>
            <w:tabs>
              <w:tab w:val="right" w:leader="dot" w:pos="9395"/>
            </w:tabs>
            <w:rPr>
              <w:rFonts w:asciiTheme="minorHAnsi" w:eastAsiaTheme="minorEastAsia" w:hAnsiTheme="minorHAnsi"/>
              <w:noProof/>
              <w:sz w:val="22"/>
            </w:rPr>
          </w:pPr>
          <w:hyperlink w:anchor="_Toc70551419" w:history="1">
            <w:r w:rsidRPr="00C04F55">
              <w:rPr>
                <w:rStyle w:val="Hyperlink"/>
                <w:rFonts w:cs="Times New Roman"/>
                <w:noProof/>
              </w:rPr>
              <w:t>3.3.3 Trường hợp thử nghiệm thứ ba (xem lại)</w:t>
            </w:r>
            <w:r>
              <w:rPr>
                <w:noProof/>
                <w:webHidden/>
              </w:rPr>
              <w:tab/>
            </w:r>
            <w:r>
              <w:rPr>
                <w:noProof/>
                <w:webHidden/>
              </w:rPr>
              <w:fldChar w:fldCharType="begin"/>
            </w:r>
            <w:r>
              <w:rPr>
                <w:noProof/>
                <w:webHidden/>
              </w:rPr>
              <w:instrText xml:space="preserve"> PAGEREF _Toc70551419 \h </w:instrText>
            </w:r>
            <w:r>
              <w:rPr>
                <w:noProof/>
                <w:webHidden/>
              </w:rPr>
            </w:r>
            <w:r>
              <w:rPr>
                <w:noProof/>
                <w:webHidden/>
              </w:rPr>
              <w:fldChar w:fldCharType="separate"/>
            </w:r>
            <w:r>
              <w:rPr>
                <w:noProof/>
                <w:webHidden/>
              </w:rPr>
              <w:t>44</w:t>
            </w:r>
            <w:r>
              <w:rPr>
                <w:noProof/>
                <w:webHidden/>
              </w:rPr>
              <w:fldChar w:fldCharType="end"/>
            </w:r>
          </w:hyperlink>
        </w:p>
        <w:p w14:paraId="5E369D54" w14:textId="1C16DF38" w:rsidR="00E67CEF" w:rsidRDefault="00E67CEF">
          <w:pPr>
            <w:pStyle w:val="TOC3"/>
            <w:tabs>
              <w:tab w:val="right" w:leader="dot" w:pos="9395"/>
            </w:tabs>
            <w:rPr>
              <w:rFonts w:asciiTheme="minorHAnsi" w:eastAsiaTheme="minorEastAsia" w:hAnsiTheme="minorHAnsi"/>
              <w:noProof/>
              <w:sz w:val="22"/>
            </w:rPr>
          </w:pPr>
          <w:hyperlink w:anchor="_Toc70551420" w:history="1">
            <w:r w:rsidRPr="00C04F55">
              <w:rPr>
                <w:rStyle w:val="Hyperlink"/>
                <w:rFonts w:cs="Times New Roman"/>
                <w:noProof/>
              </w:rPr>
              <w:t>3.3.4 Trường hợp thử nghiệm thứ bốn</w:t>
            </w:r>
            <w:r>
              <w:rPr>
                <w:noProof/>
                <w:webHidden/>
              </w:rPr>
              <w:tab/>
            </w:r>
            <w:r>
              <w:rPr>
                <w:noProof/>
                <w:webHidden/>
              </w:rPr>
              <w:fldChar w:fldCharType="begin"/>
            </w:r>
            <w:r>
              <w:rPr>
                <w:noProof/>
                <w:webHidden/>
              </w:rPr>
              <w:instrText xml:space="preserve"> PAGEREF _Toc70551420 \h </w:instrText>
            </w:r>
            <w:r>
              <w:rPr>
                <w:noProof/>
                <w:webHidden/>
              </w:rPr>
            </w:r>
            <w:r>
              <w:rPr>
                <w:noProof/>
                <w:webHidden/>
              </w:rPr>
              <w:fldChar w:fldCharType="separate"/>
            </w:r>
            <w:r>
              <w:rPr>
                <w:noProof/>
                <w:webHidden/>
              </w:rPr>
              <w:t>44</w:t>
            </w:r>
            <w:r>
              <w:rPr>
                <w:noProof/>
                <w:webHidden/>
              </w:rPr>
              <w:fldChar w:fldCharType="end"/>
            </w:r>
          </w:hyperlink>
        </w:p>
        <w:p w14:paraId="703E8D0F" w14:textId="6B3E4176" w:rsidR="00E67CEF" w:rsidRDefault="00E67CEF">
          <w:pPr>
            <w:pStyle w:val="TOC3"/>
            <w:tabs>
              <w:tab w:val="right" w:leader="dot" w:pos="9395"/>
            </w:tabs>
            <w:rPr>
              <w:rFonts w:asciiTheme="minorHAnsi" w:eastAsiaTheme="minorEastAsia" w:hAnsiTheme="minorHAnsi"/>
              <w:noProof/>
              <w:sz w:val="22"/>
            </w:rPr>
          </w:pPr>
          <w:hyperlink w:anchor="_Toc70551421" w:history="1">
            <w:r w:rsidRPr="00C04F55">
              <w:rPr>
                <w:rStyle w:val="Hyperlink"/>
                <w:rFonts w:cs="Times New Roman"/>
                <w:noProof/>
              </w:rPr>
              <w:t>3.3.5 Nhận xét</w:t>
            </w:r>
            <w:r>
              <w:rPr>
                <w:noProof/>
                <w:webHidden/>
              </w:rPr>
              <w:tab/>
            </w:r>
            <w:r>
              <w:rPr>
                <w:noProof/>
                <w:webHidden/>
              </w:rPr>
              <w:fldChar w:fldCharType="begin"/>
            </w:r>
            <w:r>
              <w:rPr>
                <w:noProof/>
                <w:webHidden/>
              </w:rPr>
              <w:instrText xml:space="preserve"> PAGEREF _Toc70551421 \h </w:instrText>
            </w:r>
            <w:r>
              <w:rPr>
                <w:noProof/>
                <w:webHidden/>
              </w:rPr>
            </w:r>
            <w:r>
              <w:rPr>
                <w:noProof/>
                <w:webHidden/>
              </w:rPr>
              <w:fldChar w:fldCharType="separate"/>
            </w:r>
            <w:r>
              <w:rPr>
                <w:noProof/>
                <w:webHidden/>
              </w:rPr>
              <w:t>45</w:t>
            </w:r>
            <w:r>
              <w:rPr>
                <w:noProof/>
                <w:webHidden/>
              </w:rPr>
              <w:fldChar w:fldCharType="end"/>
            </w:r>
          </w:hyperlink>
        </w:p>
        <w:p w14:paraId="2AB667B8" w14:textId="7878E9E6" w:rsidR="00E67CEF" w:rsidRDefault="00E67CEF">
          <w:pPr>
            <w:pStyle w:val="TOC1"/>
            <w:tabs>
              <w:tab w:val="right" w:leader="dot" w:pos="9395"/>
            </w:tabs>
            <w:rPr>
              <w:rFonts w:asciiTheme="minorHAnsi" w:eastAsiaTheme="minorEastAsia" w:hAnsiTheme="minorHAnsi"/>
              <w:noProof/>
              <w:sz w:val="22"/>
            </w:rPr>
          </w:pPr>
          <w:hyperlink w:anchor="_Toc70551422" w:history="1">
            <w:r w:rsidRPr="00C04F55">
              <w:rPr>
                <w:rStyle w:val="Hyperlink"/>
                <w:rFonts w:cs="Times New Roman"/>
                <w:noProof/>
              </w:rPr>
              <w:t>KẾT LUẬN</w:t>
            </w:r>
            <w:r>
              <w:rPr>
                <w:noProof/>
                <w:webHidden/>
              </w:rPr>
              <w:tab/>
            </w:r>
            <w:r>
              <w:rPr>
                <w:noProof/>
                <w:webHidden/>
              </w:rPr>
              <w:fldChar w:fldCharType="begin"/>
            </w:r>
            <w:r>
              <w:rPr>
                <w:noProof/>
                <w:webHidden/>
              </w:rPr>
              <w:instrText xml:space="preserve"> PAGEREF _Toc70551422 \h </w:instrText>
            </w:r>
            <w:r>
              <w:rPr>
                <w:noProof/>
                <w:webHidden/>
              </w:rPr>
            </w:r>
            <w:r>
              <w:rPr>
                <w:noProof/>
                <w:webHidden/>
              </w:rPr>
              <w:fldChar w:fldCharType="separate"/>
            </w:r>
            <w:r>
              <w:rPr>
                <w:noProof/>
                <w:webHidden/>
              </w:rPr>
              <w:t>45</w:t>
            </w:r>
            <w:r>
              <w:rPr>
                <w:noProof/>
                <w:webHidden/>
              </w:rPr>
              <w:fldChar w:fldCharType="end"/>
            </w:r>
          </w:hyperlink>
        </w:p>
        <w:p w14:paraId="32B5CDA5" w14:textId="7784A8FB" w:rsidR="00E67CEF" w:rsidRDefault="00E67CEF">
          <w:pPr>
            <w:pStyle w:val="TOC1"/>
            <w:tabs>
              <w:tab w:val="right" w:leader="dot" w:pos="9395"/>
            </w:tabs>
            <w:rPr>
              <w:rFonts w:asciiTheme="minorHAnsi" w:eastAsiaTheme="minorEastAsia" w:hAnsiTheme="minorHAnsi"/>
              <w:noProof/>
              <w:sz w:val="22"/>
            </w:rPr>
          </w:pPr>
          <w:hyperlink w:anchor="_Toc70551423" w:history="1">
            <w:r w:rsidRPr="00C04F55">
              <w:rPr>
                <w:rStyle w:val="Hyperlink"/>
                <w:rFonts w:cs="Times New Roman"/>
                <w:noProof/>
              </w:rPr>
              <w:t>TÀI LIỆU THAM KHẢO</w:t>
            </w:r>
            <w:r>
              <w:rPr>
                <w:noProof/>
                <w:webHidden/>
              </w:rPr>
              <w:tab/>
            </w:r>
            <w:r>
              <w:rPr>
                <w:noProof/>
                <w:webHidden/>
              </w:rPr>
              <w:fldChar w:fldCharType="begin"/>
            </w:r>
            <w:r>
              <w:rPr>
                <w:noProof/>
                <w:webHidden/>
              </w:rPr>
              <w:instrText xml:space="preserve"> PAGEREF _Toc70551423 \h </w:instrText>
            </w:r>
            <w:r>
              <w:rPr>
                <w:noProof/>
                <w:webHidden/>
              </w:rPr>
            </w:r>
            <w:r>
              <w:rPr>
                <w:noProof/>
                <w:webHidden/>
              </w:rPr>
              <w:fldChar w:fldCharType="separate"/>
            </w:r>
            <w:r>
              <w:rPr>
                <w:noProof/>
                <w:webHidden/>
              </w:rPr>
              <w:t>47</w:t>
            </w:r>
            <w:r>
              <w:rPr>
                <w:noProof/>
                <w:webHidden/>
              </w:rPr>
              <w:fldChar w:fldCharType="end"/>
            </w:r>
          </w:hyperlink>
        </w:p>
        <w:p w14:paraId="3CBF741B" w14:textId="039EF794" w:rsidR="00630EB5" w:rsidRPr="002907F6" w:rsidRDefault="00630EB5">
          <w:pPr>
            <w:rPr>
              <w:rFonts w:ascii="Times New Roman" w:hAnsi="Times New Roman" w:cs="Times New Roman"/>
              <w:szCs w:val="26"/>
            </w:rPr>
          </w:pPr>
          <w:r w:rsidRPr="002907F6">
            <w:rPr>
              <w:rFonts w:ascii="Times New Roman" w:hAnsi="Times New Roman" w:cs="Times New Roman"/>
              <w:b/>
              <w:bCs/>
              <w:noProof/>
              <w:szCs w:val="26"/>
            </w:rPr>
            <w:fldChar w:fldCharType="end"/>
          </w:r>
        </w:p>
      </w:sdtContent>
    </w:sdt>
    <w:p w14:paraId="65D7278B" w14:textId="77777777" w:rsidR="00D72182" w:rsidRPr="002907F6" w:rsidRDefault="00D72182" w:rsidP="00D72182">
      <w:pPr>
        <w:rPr>
          <w:rFonts w:ascii="Times New Roman" w:hAnsi="Times New Roman" w:cs="Times New Roman"/>
          <w:b/>
          <w:bCs/>
          <w:szCs w:val="26"/>
        </w:rPr>
      </w:pPr>
      <w:r w:rsidRPr="002907F6">
        <w:rPr>
          <w:rFonts w:ascii="Times New Roman" w:hAnsi="Times New Roman" w:cs="Times New Roman"/>
          <w:b/>
          <w:bCs/>
          <w:szCs w:val="26"/>
        </w:rPr>
        <w:br w:type="page"/>
      </w:r>
    </w:p>
    <w:p w14:paraId="0E99ABA8" w14:textId="5E14FA67" w:rsidR="004F14EC" w:rsidRPr="002907F6" w:rsidRDefault="004F14EC" w:rsidP="00D72182">
      <w:pPr>
        <w:pStyle w:val="Heading1"/>
        <w:jc w:val="center"/>
        <w:rPr>
          <w:rFonts w:cs="Times New Roman"/>
          <w:sz w:val="26"/>
          <w:szCs w:val="26"/>
        </w:rPr>
      </w:pPr>
      <w:bookmarkStart w:id="5" w:name="_Toc70551390"/>
      <w:r w:rsidRPr="002907F6">
        <w:rPr>
          <w:rFonts w:cs="Times New Roman"/>
          <w:sz w:val="26"/>
          <w:szCs w:val="26"/>
        </w:rPr>
        <w:lastRenderedPageBreak/>
        <w:t>TÓM TẮT</w:t>
      </w:r>
      <w:bookmarkEnd w:id="5"/>
    </w:p>
    <w:p w14:paraId="44A473D7" w14:textId="24A65A04" w:rsidR="004F14EC" w:rsidRPr="002907F6" w:rsidRDefault="004F14EC" w:rsidP="00C77A8A">
      <w:pPr>
        <w:jc w:val="both"/>
        <w:rPr>
          <w:rFonts w:ascii="Times New Roman" w:hAnsi="Times New Roman" w:cs="Times New Roman"/>
          <w:szCs w:val="26"/>
        </w:rPr>
      </w:pPr>
      <w:r w:rsidRPr="002907F6">
        <w:rPr>
          <w:rFonts w:ascii="Times New Roman" w:hAnsi="Times New Roman" w:cs="Times New Roman"/>
          <w:b/>
          <w:bCs/>
          <w:szCs w:val="26"/>
        </w:rPr>
        <w:t xml:space="preserve">Tóm tắt: </w:t>
      </w:r>
      <w:r w:rsidRPr="002907F6">
        <w:rPr>
          <w:rFonts w:ascii="Times New Roman" w:hAnsi="Times New Roman" w:cs="Times New Roman"/>
          <w:szCs w:val="26"/>
        </w:rPr>
        <w:t xml:space="preserve">Hiện nay, </w:t>
      </w:r>
      <w:r w:rsidR="00323705" w:rsidRPr="002907F6">
        <w:rPr>
          <w:rFonts w:ascii="Times New Roman" w:hAnsi="Times New Roman" w:cs="Times New Roman"/>
          <w:szCs w:val="26"/>
        </w:rPr>
        <w:t>đời sống vật chất của con người không ngừng được tăng cao, điều đó dẫn tới nhu cầu về tài nguyên ngày càng lớn. Tuy nhiên, sự cạn kiệt về nguồn tài nguyên thiên nhiên, nhất là khoáng sản vẫn đang diễn ra. Để có thể tiếp tục phát triển lâu dài trong tương lai, việc sử dụng tài nguyên một cách hiệu quả luôn là một mối quan tâm lớn của nhân loại. Trong lĩnh vực xây dựng, cắt vật tư cũng đang phải quan tâm cùng một mối lo là làm thế nào để sử dụng các vật liệu dạng thanh một cách tối ưu và hiệu quả. V</w:t>
      </w:r>
      <w:r w:rsidRPr="002907F6">
        <w:rPr>
          <w:rFonts w:ascii="Times New Roman" w:hAnsi="Times New Roman" w:cs="Times New Roman"/>
          <w:szCs w:val="26"/>
        </w:rPr>
        <w:t>ới sự phát triển nhanh chó</w:t>
      </w:r>
      <w:r w:rsidR="00B52CB8" w:rsidRPr="002907F6">
        <w:rPr>
          <w:rFonts w:ascii="Times New Roman" w:hAnsi="Times New Roman" w:cs="Times New Roman"/>
          <w:szCs w:val="26"/>
        </w:rPr>
        <w:t xml:space="preserve">ng của công nghệ thông tin hay kĩ thuật máy tính, </w:t>
      </w:r>
      <w:r w:rsidR="00323705" w:rsidRPr="002907F6">
        <w:rPr>
          <w:rFonts w:ascii="Times New Roman" w:hAnsi="Times New Roman" w:cs="Times New Roman"/>
          <w:szCs w:val="26"/>
        </w:rPr>
        <w:t xml:space="preserve">các bài toán cắt vật liệu được phát biểu và xử lý trong nhiều ngành khoa học khác nhau như khoa học kỹ thuật, khoa học máy tính, công nghệ thông tin, toán học. Đó là bài toán thực tế được đặt ra </w:t>
      </w:r>
      <w:r w:rsidR="00C77A8A" w:rsidRPr="002907F6">
        <w:rPr>
          <w:rFonts w:ascii="Times New Roman" w:hAnsi="Times New Roman" w:cs="Times New Roman"/>
          <w:szCs w:val="26"/>
        </w:rPr>
        <w:t xml:space="preserve">cho ngành công nghiệp sắt thép. Nếu giải quyết được bài toán này, điều đó </w:t>
      </w:r>
      <w:r w:rsidR="00076517" w:rsidRPr="002907F6">
        <w:rPr>
          <w:rFonts w:ascii="Times New Roman" w:hAnsi="Times New Roman" w:cs="Times New Roman"/>
          <w:szCs w:val="26"/>
        </w:rPr>
        <w:t xml:space="preserve">giúp các </w:t>
      </w:r>
      <w:r w:rsidR="00C77A8A" w:rsidRPr="002907F6">
        <w:rPr>
          <w:rFonts w:ascii="Times New Roman" w:hAnsi="Times New Roman" w:cs="Times New Roman"/>
          <w:szCs w:val="26"/>
        </w:rPr>
        <w:t>nhà xây dựng</w:t>
      </w:r>
      <w:r w:rsidR="00076517" w:rsidRPr="002907F6">
        <w:rPr>
          <w:rFonts w:ascii="Times New Roman" w:hAnsi="Times New Roman" w:cs="Times New Roman"/>
          <w:szCs w:val="26"/>
        </w:rPr>
        <w:t xml:space="preserve"> có thể giảm thời gian tính toán với số lượng vật liệu lớn theo nhiều tiêu chí khác nhau để họ không phải tự tính thủ công. Khóa luận trình bày phương pháp tối ưu cắt vật liệu dạng thanh. Theo Phương pháp này, </w:t>
      </w:r>
      <w:r w:rsidR="00724C22" w:rsidRPr="002907F6">
        <w:rPr>
          <w:rFonts w:ascii="Times New Roman" w:hAnsi="Times New Roman" w:cs="Times New Roman"/>
          <w:szCs w:val="26"/>
        </w:rPr>
        <w:t>không cần</w:t>
      </w:r>
      <w:r w:rsidR="00076517" w:rsidRPr="002907F6">
        <w:rPr>
          <w:rFonts w:ascii="Times New Roman" w:hAnsi="Times New Roman" w:cs="Times New Roman"/>
          <w:szCs w:val="26"/>
        </w:rPr>
        <w:t xml:space="preserve"> phải thiết lập </w:t>
      </w:r>
      <w:r w:rsidR="00724C22" w:rsidRPr="002907F6">
        <w:rPr>
          <w:rFonts w:ascii="Times New Roman" w:hAnsi="Times New Roman" w:cs="Times New Roman"/>
          <w:szCs w:val="26"/>
        </w:rPr>
        <w:t>mối quan hệ giữa số lượng sản phẩm cắt được từ vật liệu cho trước mà nhờ vào khả năng tính toán mạnh của thuật toán. Phương pháp có phạm vi ứng dụng rộng, thuận lợi trong sử dụng.</w:t>
      </w:r>
    </w:p>
    <w:p w14:paraId="1F77BE1D" w14:textId="4FC51EF9" w:rsidR="004F14EC" w:rsidRPr="002907F6" w:rsidRDefault="004F14EC" w:rsidP="004F14EC">
      <w:pPr>
        <w:rPr>
          <w:rFonts w:ascii="Times New Roman" w:hAnsi="Times New Roman" w:cs="Times New Roman"/>
          <w:szCs w:val="26"/>
        </w:rPr>
      </w:pPr>
    </w:p>
    <w:p w14:paraId="58421863" w14:textId="009DB793" w:rsidR="004F14EC" w:rsidRPr="002907F6" w:rsidRDefault="004F14EC" w:rsidP="004F14EC">
      <w:pPr>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xml:space="preserve">: </w:t>
      </w:r>
      <w:r w:rsidR="0063573B" w:rsidRPr="002907F6">
        <w:rPr>
          <w:rFonts w:ascii="Times New Roman" w:hAnsi="Times New Roman" w:cs="Times New Roman"/>
          <w:szCs w:val="26"/>
        </w:rPr>
        <w:t>OneD</w:t>
      </w:r>
      <w:r w:rsidRPr="002907F6">
        <w:rPr>
          <w:rFonts w:ascii="Times New Roman" w:hAnsi="Times New Roman" w:cs="Times New Roman"/>
          <w:szCs w:val="26"/>
        </w:rPr>
        <w:t>CSP</w:t>
      </w:r>
      <w:r w:rsidR="0063573B" w:rsidRPr="002907F6">
        <w:rPr>
          <w:rFonts w:ascii="Times New Roman" w:hAnsi="Times New Roman" w:cs="Times New Roman"/>
          <w:szCs w:val="26"/>
        </w:rPr>
        <w:t>, OneDCSP_M</w:t>
      </w:r>
      <w:r w:rsidR="00724C22" w:rsidRPr="002907F6">
        <w:rPr>
          <w:rFonts w:ascii="Times New Roman" w:hAnsi="Times New Roman" w:cs="Times New Roman"/>
          <w:szCs w:val="26"/>
        </w:rPr>
        <w:t>, tối ưu hóa cắt vật liệu dạng thanh</w:t>
      </w:r>
    </w:p>
    <w:p w14:paraId="402F7F24" w14:textId="77777777" w:rsidR="00D72182" w:rsidRPr="002907F6" w:rsidRDefault="00D72182" w:rsidP="00D72182">
      <w:pPr>
        <w:rPr>
          <w:rFonts w:ascii="Times New Roman" w:hAnsi="Times New Roman" w:cs="Times New Roman"/>
          <w:szCs w:val="26"/>
        </w:rPr>
      </w:pPr>
      <w:r w:rsidRPr="002907F6">
        <w:rPr>
          <w:rFonts w:ascii="Times New Roman" w:hAnsi="Times New Roman" w:cs="Times New Roman"/>
          <w:szCs w:val="26"/>
        </w:rPr>
        <w:br w:type="page"/>
      </w:r>
    </w:p>
    <w:p w14:paraId="32CDFA96" w14:textId="0822F577" w:rsidR="00F34D70" w:rsidRPr="002907F6" w:rsidRDefault="00F34D70" w:rsidP="00D72182">
      <w:pPr>
        <w:pStyle w:val="Heading1"/>
        <w:rPr>
          <w:rFonts w:cs="Times New Roman"/>
          <w:sz w:val="26"/>
          <w:szCs w:val="26"/>
        </w:rPr>
      </w:pPr>
      <w:bookmarkStart w:id="6" w:name="_Toc70551391"/>
      <w:r w:rsidRPr="002907F6">
        <w:rPr>
          <w:rFonts w:cs="Times New Roman"/>
          <w:sz w:val="26"/>
          <w:szCs w:val="26"/>
        </w:rPr>
        <w:lastRenderedPageBreak/>
        <w:t xml:space="preserve">CHƯƠNG 1. </w:t>
      </w:r>
      <w:r w:rsidR="000412AB" w:rsidRPr="002907F6">
        <w:rPr>
          <w:rFonts w:cs="Times New Roman"/>
          <w:sz w:val="26"/>
          <w:szCs w:val="26"/>
        </w:rPr>
        <w:t>GIỚI THIỆU</w:t>
      </w:r>
      <w:bookmarkEnd w:id="6"/>
    </w:p>
    <w:p w14:paraId="6EE0A81F" w14:textId="7E24A2CD" w:rsidR="00F34D70" w:rsidRPr="002907F6" w:rsidRDefault="00F34D70" w:rsidP="00F34D70">
      <w:pPr>
        <w:pStyle w:val="Heading2"/>
        <w:rPr>
          <w:rFonts w:cs="Times New Roman"/>
        </w:rPr>
      </w:pPr>
      <w:bookmarkStart w:id="7" w:name="_Toc70551392"/>
      <w:r w:rsidRPr="002907F6">
        <w:rPr>
          <w:rFonts w:cs="Times New Roman"/>
        </w:rPr>
        <w:t xml:space="preserve">1.1 </w:t>
      </w:r>
      <w:r w:rsidR="000412AB" w:rsidRPr="002907F6">
        <w:rPr>
          <w:rFonts w:cs="Times New Roman"/>
        </w:rPr>
        <w:t>Bài toán lập kế hoạch gia công</w:t>
      </w:r>
      <w:bookmarkEnd w:id="7"/>
    </w:p>
    <w:p w14:paraId="23132177" w14:textId="403B7EA6" w:rsidR="00F34D70" w:rsidRPr="002907F6" w:rsidRDefault="00F34D70" w:rsidP="000B678F">
      <w:pPr>
        <w:pStyle w:val="Heading3"/>
        <w:rPr>
          <w:rFonts w:cs="Times New Roman"/>
          <w:szCs w:val="26"/>
        </w:rPr>
      </w:pPr>
      <w:bookmarkStart w:id="8" w:name="_Toc70551393"/>
      <w:r w:rsidRPr="002907F6">
        <w:rPr>
          <w:rFonts w:cs="Times New Roman"/>
          <w:szCs w:val="26"/>
        </w:rPr>
        <w:t xml:space="preserve">1.1.1 </w:t>
      </w:r>
      <w:r w:rsidR="000412AB" w:rsidRPr="002907F6">
        <w:rPr>
          <w:rFonts w:cs="Times New Roman"/>
          <w:szCs w:val="26"/>
        </w:rPr>
        <w:t>Đầu vào</w:t>
      </w:r>
      <w:bookmarkEnd w:id="8"/>
    </w:p>
    <w:p w14:paraId="45767B33" w14:textId="25985371" w:rsidR="004238E4" w:rsidRPr="002907F6" w:rsidRDefault="004238E4" w:rsidP="004238E4">
      <w:pPr>
        <w:rPr>
          <w:rFonts w:ascii="Times New Roman" w:hAnsi="Times New Roman" w:cs="Times New Roman"/>
          <w:szCs w:val="26"/>
        </w:rPr>
      </w:pPr>
      <w:r w:rsidRPr="002907F6">
        <w:rPr>
          <w:rFonts w:ascii="Times New Roman" w:hAnsi="Times New Roman" w:cs="Times New Roman"/>
          <w:szCs w:val="26"/>
        </w:rPr>
        <w:t xml:space="preserve">Đầu vào của bài toán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4A04986A" w14:textId="5220BDA5" w:rsidR="00F34D70" w:rsidRPr="002907F6" w:rsidRDefault="00F34D70" w:rsidP="0054412D">
      <w:pPr>
        <w:pStyle w:val="ListParagraph"/>
        <w:numPr>
          <w:ilvl w:val="0"/>
          <w:numId w:val="19"/>
        </w:numPr>
        <w:spacing w:line="256" w:lineRule="auto"/>
        <w:jc w:val="both"/>
        <w:rPr>
          <w:rFonts w:ascii="Times New Roman" w:hAnsi="Times New Roman" w:cs="Times New Roman"/>
          <w:szCs w:val="26"/>
        </w:rPr>
      </w:pPr>
      <w:r w:rsidRPr="002907F6">
        <w:rPr>
          <w:rFonts w:ascii="Times New Roman" w:hAnsi="Times New Roman" w:cs="Times New Roman"/>
          <w:szCs w:val="26"/>
        </w:rPr>
        <w:t>Vật liệu gốc</w:t>
      </w:r>
      <w:r w:rsidRPr="002907F6">
        <w:rPr>
          <w:rFonts w:ascii="Times New Roman" w:hAnsi="Times New Roman" w:cs="Times New Roman"/>
          <w:b/>
          <w:szCs w:val="26"/>
        </w:rPr>
        <w:t xml:space="preserve"> </w:t>
      </w:r>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20D2FCB0" w14:textId="69D93366" w:rsidR="00F34D70" w:rsidRPr="002907F6" w:rsidRDefault="00F34D70" w:rsidP="00C94B68">
      <w:pPr>
        <w:pStyle w:val="ListParagraph"/>
        <w:numPr>
          <w:ilvl w:val="0"/>
          <w:numId w:val="19"/>
        </w:numPr>
        <w:spacing w:line="256"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5934BFDB" w14:textId="528D29B9" w:rsidR="00F34D70" w:rsidRPr="002907F6" w:rsidRDefault="00F34D70" w:rsidP="0054412D">
      <w:pPr>
        <w:pStyle w:val="ListParagraph"/>
        <w:numPr>
          <w:ilvl w:val="0"/>
          <w:numId w:val="19"/>
        </w:numPr>
        <w:spacing w:line="256"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r w:rsidRPr="002907F6">
        <w:rPr>
          <w:rFonts w:ascii="Times New Roman" w:hAnsi="Times New Roman" w:cs="Times New Roman"/>
          <w:szCs w:val="26"/>
        </w:rPr>
        <w:t xml:space="preserve"> </w:t>
      </w:r>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57B11F2E" w14:textId="292AD33C" w:rsidR="00F34D70" w:rsidRPr="002907F6" w:rsidRDefault="00F34D70" w:rsidP="0054412D">
      <w:pPr>
        <w:pStyle w:val="ListParagraph"/>
        <w:numPr>
          <w:ilvl w:val="0"/>
          <w:numId w:val="19"/>
        </w:numPr>
        <w:spacing w:line="256"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CF672CF" w14:textId="4F20B8A2" w:rsidR="00F34D70" w:rsidRPr="002907F6" w:rsidRDefault="00C94B68" w:rsidP="00C94B68">
      <w:pPr>
        <w:spacing w:line="256" w:lineRule="auto"/>
        <w:ind w:left="360"/>
        <w:jc w:val="both"/>
        <w:rPr>
          <w:rFonts w:ascii="Times New Roman" w:hAnsi="Times New Roman" w:cs="Times New Roman"/>
          <w:szCs w:val="26"/>
        </w:rPr>
      </w:pPr>
      <w:r w:rsidRPr="002907F6">
        <w:rPr>
          <w:rFonts w:ascii="Times New Roman" w:hAnsi="Times New Roman" w:cs="Times New Roman"/>
          <w:szCs w:val="26"/>
        </w:rPr>
        <w:t>Tiếp theo là Độ dày lưỡi dao</w:t>
      </w:r>
      <w:r w:rsidRPr="002907F6">
        <w:rPr>
          <w:rFonts w:ascii="Times New Roman" w:hAnsi="Times New Roman" w:cs="Times New Roman"/>
          <w:b/>
          <w:bCs/>
          <w:szCs w:val="26"/>
        </w:rPr>
        <w:t xml:space="preserve">, </w:t>
      </w:r>
      <w:r w:rsidRPr="002907F6">
        <w:rPr>
          <w:rFonts w:ascii="Times New Roman" w:hAnsi="Times New Roman" w:cs="Times New Roman"/>
          <w:szCs w:val="26"/>
        </w:rPr>
        <w:t>là một hằng số thể hiện sự hao mòn của thanh sắt còn lại mỗi khi thực hiện một nhát cắt (</w:t>
      </w:r>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r w:rsidR="00B17FAE" w:rsidRPr="002907F6">
        <w:rPr>
          <w:rFonts w:ascii="Times New Roman" w:hAnsi="Times New Roman" w:cs="Times New Roman"/>
          <w:szCs w:val="26"/>
        </w:rPr>
        <w:t>).</w:t>
      </w:r>
    </w:p>
    <w:p w14:paraId="659F248C" w14:textId="539D832C" w:rsidR="00F34D70" w:rsidRPr="002907F6" w:rsidRDefault="000B678F" w:rsidP="00F34D70">
      <w:pPr>
        <w:pStyle w:val="Heading3"/>
        <w:rPr>
          <w:rFonts w:cs="Times New Roman"/>
          <w:szCs w:val="26"/>
        </w:rPr>
      </w:pPr>
      <w:bookmarkStart w:id="9" w:name="_Toc70551394"/>
      <w:r w:rsidRPr="002907F6">
        <w:rPr>
          <w:rFonts w:cs="Times New Roman"/>
          <w:szCs w:val="26"/>
        </w:rPr>
        <w:t>1.1.</w:t>
      </w:r>
      <w:r w:rsidR="00F34D70" w:rsidRPr="002907F6">
        <w:rPr>
          <w:rFonts w:cs="Times New Roman"/>
          <w:szCs w:val="26"/>
        </w:rPr>
        <w:t xml:space="preserve">2. </w:t>
      </w:r>
      <w:r w:rsidR="00604555" w:rsidRPr="002907F6">
        <w:rPr>
          <w:rFonts w:cs="Times New Roman"/>
          <w:szCs w:val="26"/>
        </w:rPr>
        <w:t>Tiêu chí</w:t>
      </w:r>
      <w:bookmarkEnd w:id="9"/>
    </w:p>
    <w:p w14:paraId="286AE60D" w14:textId="34BE0A56" w:rsidR="00F34D70" w:rsidRPr="002907F6" w:rsidRDefault="00ED7C51" w:rsidP="00F34D70">
      <w:pPr>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5FB8A3D3" w14:textId="55C3FF6E" w:rsidR="00F34D70" w:rsidRPr="002907F6" w:rsidRDefault="00ED7C51" w:rsidP="0054412D">
      <w:pPr>
        <w:pStyle w:val="ListParagraph"/>
        <w:numPr>
          <w:ilvl w:val="0"/>
          <w:numId w:val="20"/>
        </w:numPr>
        <w:spacing w:line="256"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p>
    <w:p w14:paraId="4971BF00" w14:textId="1BE7F304" w:rsidR="00F34D70" w:rsidRPr="002907F6" w:rsidRDefault="00ED7C51" w:rsidP="0054412D">
      <w:pPr>
        <w:pStyle w:val="ListParagraph"/>
        <w:numPr>
          <w:ilvl w:val="0"/>
          <w:numId w:val="20"/>
        </w:numPr>
        <w:spacing w:line="256"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2AD2160C" w:rsidR="00F34D70" w:rsidRPr="002907F6" w:rsidRDefault="000B678F" w:rsidP="00F34D70">
      <w:pPr>
        <w:pStyle w:val="Heading3"/>
        <w:rPr>
          <w:rFonts w:cs="Times New Roman"/>
          <w:szCs w:val="26"/>
        </w:rPr>
      </w:pPr>
      <w:bookmarkStart w:id="10" w:name="_Toc70551395"/>
      <w:r w:rsidRPr="002907F6">
        <w:rPr>
          <w:rFonts w:cs="Times New Roman"/>
          <w:szCs w:val="26"/>
        </w:rPr>
        <w:t>1.1.</w:t>
      </w:r>
      <w:r w:rsidR="00F34D70" w:rsidRPr="002907F6">
        <w:rPr>
          <w:rFonts w:cs="Times New Roman"/>
          <w:szCs w:val="26"/>
        </w:rPr>
        <w:t xml:space="preserve">3. </w:t>
      </w:r>
      <w:r w:rsidR="00604555" w:rsidRPr="002907F6">
        <w:rPr>
          <w:rFonts w:cs="Times New Roman"/>
          <w:szCs w:val="26"/>
        </w:rPr>
        <w:t>Đầu ra</w:t>
      </w:r>
      <w:bookmarkEnd w:id="10"/>
    </w:p>
    <w:p w14:paraId="28D2EE29" w14:textId="47586685" w:rsidR="00F34D70" w:rsidRPr="002907F6" w:rsidRDefault="008D0F6A" w:rsidP="0054412D">
      <w:pPr>
        <w:pStyle w:val="ListParagraph"/>
        <w:numPr>
          <w:ilvl w:val="0"/>
          <w:numId w:val="21"/>
        </w:numPr>
        <w:spacing w:line="256" w:lineRule="auto"/>
        <w:jc w:val="both"/>
        <w:rPr>
          <w:rFonts w:ascii="Times New Roman" w:hAnsi="Times New Roman" w:cs="Times New Roman"/>
          <w:szCs w:val="26"/>
        </w:rPr>
      </w:pPr>
      <w:r w:rsidRPr="002907F6">
        <w:rPr>
          <w:rFonts w:ascii="Times New Roman" w:hAnsi="Times New Roman" w:cs="Times New Roman"/>
          <w:szCs w:val="26"/>
        </w:rPr>
        <w:t>Chuổi số chỉ định thanh đơn hàng được cắt bởi thanh đơn hàng nào.</w:t>
      </w:r>
    </w:p>
    <w:p w14:paraId="59924B10" w14:textId="737DC5CA" w:rsidR="008D0F6A" w:rsidRPr="002907F6" w:rsidRDefault="008D0F6A" w:rsidP="0054412D">
      <w:pPr>
        <w:pStyle w:val="ListParagraph"/>
        <w:numPr>
          <w:ilvl w:val="0"/>
          <w:numId w:val="21"/>
        </w:numPr>
        <w:spacing w:line="256" w:lineRule="auto"/>
        <w:jc w:val="both"/>
        <w:rPr>
          <w:rFonts w:ascii="Times New Roman" w:hAnsi="Times New Roman" w:cs="Times New Roman"/>
          <w:szCs w:val="26"/>
        </w:rPr>
      </w:pPr>
      <w:r w:rsidRPr="002907F6">
        <w:rPr>
          <w:rFonts w:ascii="Times New Roman" w:hAnsi="Times New Roman" w:cs="Times New Roman"/>
          <w:szCs w:val="26"/>
        </w:rPr>
        <w:t>Số lượng thanh nguyên liệu cần dùng</w:t>
      </w:r>
    </w:p>
    <w:p w14:paraId="3B19BD7C" w14:textId="09816CF1" w:rsidR="008D0F6A" w:rsidRPr="002907F6" w:rsidRDefault="008D0F6A" w:rsidP="0054412D">
      <w:pPr>
        <w:pStyle w:val="ListParagraph"/>
        <w:numPr>
          <w:ilvl w:val="0"/>
          <w:numId w:val="21"/>
        </w:numPr>
        <w:spacing w:line="256" w:lineRule="auto"/>
        <w:jc w:val="both"/>
        <w:rPr>
          <w:rFonts w:ascii="Times New Roman" w:hAnsi="Times New Roman" w:cs="Times New Roman"/>
          <w:szCs w:val="26"/>
        </w:rPr>
      </w:pPr>
      <w:r w:rsidRPr="002907F6">
        <w:rPr>
          <w:rFonts w:ascii="Times New Roman" w:hAnsi="Times New Roman" w:cs="Times New Roman"/>
          <w:szCs w:val="26"/>
        </w:rPr>
        <w:t>Tỉ lệ dư thừa</w:t>
      </w:r>
    </w:p>
    <w:p w14:paraId="73E80947" w14:textId="2786A76E" w:rsidR="00F34D70" w:rsidRPr="002907F6" w:rsidRDefault="00F34D70" w:rsidP="00F34D70">
      <w:pPr>
        <w:pStyle w:val="Heading2"/>
        <w:rPr>
          <w:rFonts w:cs="Times New Roman"/>
        </w:rPr>
      </w:pPr>
      <w:bookmarkStart w:id="11" w:name="_Toc70551396"/>
      <w:r w:rsidRPr="002907F6">
        <w:rPr>
          <w:rFonts w:cs="Times New Roman"/>
        </w:rPr>
        <w:t>1.2 Một số nghiên cứu liên quan</w:t>
      </w:r>
      <w:bookmarkEnd w:id="11"/>
    </w:p>
    <w:p w14:paraId="3F08FDA9" w14:textId="56F81E8D" w:rsidR="00187972" w:rsidRPr="002907F6" w:rsidRDefault="00C71892" w:rsidP="00187972">
      <w:pPr>
        <w:pStyle w:val="Heading3"/>
        <w:rPr>
          <w:rFonts w:cs="Times New Roman"/>
          <w:szCs w:val="26"/>
        </w:rPr>
      </w:pPr>
      <w:bookmarkStart w:id="12" w:name="_Toc70551397"/>
      <w:r w:rsidRPr="002907F6">
        <w:rPr>
          <w:rFonts w:cs="Times New Roman"/>
          <w:szCs w:val="26"/>
        </w:rPr>
        <w:t>1.2.1 Cắt vật liệu dạng thanh đồng nhất</w:t>
      </w:r>
      <w:bookmarkEnd w:id="12"/>
    </w:p>
    <w:p w14:paraId="67DA66FB" w14:textId="16709775" w:rsidR="006000B7" w:rsidRPr="002907F6" w:rsidRDefault="006000B7" w:rsidP="00C71892">
      <w:pPr>
        <w:ind w:firstLine="720"/>
        <w:jc w:val="both"/>
        <w:rPr>
          <w:rFonts w:ascii="Times New Roman" w:hAnsi="Times New Roman" w:cs="Times New Roman"/>
          <w:szCs w:val="26"/>
        </w:rPr>
      </w:pPr>
      <w:r w:rsidRPr="002907F6">
        <w:rPr>
          <w:rFonts w:ascii="Times New Roman" w:hAnsi="Times New Roman" w:cs="Times New Roman"/>
          <w:szCs w:val="26"/>
        </w:rPr>
        <w:t xml:space="preserve">Bài báo [1] trình bày phương pháp tối ưu cắt vật liệu dạng thanh. Theo phương pháp này, trước hết phải thiết lập hàm số quan hệ giữa số lượng các sản phẩm cắt được từ vật </w:t>
      </w:r>
      <w:r w:rsidRPr="002907F6">
        <w:rPr>
          <w:rFonts w:ascii="Times New Roman" w:hAnsi="Times New Roman" w:cs="Times New Roman"/>
          <w:szCs w:val="26"/>
        </w:rPr>
        <w:lastRenderedPageBreak/>
        <w:t>liệu cho trước cùng với các điều kiện ràng buộc, sau đó sử dụng khả năng tính toán mạnh của phần mềm Mathematica (áp dụng thuật toán quy hoạch tuyến tính) để giải tối ưu bài toán. Phương pháp có phạm vi ứng dụng rộng, thuận lợi trong sử dụng.</w:t>
      </w:r>
    </w:p>
    <w:p w14:paraId="01552C99" w14:textId="3340EF33" w:rsidR="006000B7" w:rsidRPr="002907F6" w:rsidRDefault="006000B7" w:rsidP="006000B7">
      <w:pPr>
        <w:jc w:val="both"/>
        <w:rPr>
          <w:rFonts w:ascii="Times New Roman" w:hAnsi="Times New Roman" w:cs="Times New Roman"/>
          <w:szCs w:val="26"/>
        </w:rPr>
      </w:pPr>
      <w:r w:rsidRPr="002907F6">
        <w:rPr>
          <w:rFonts w:ascii="Times New Roman" w:hAnsi="Times New Roman" w:cs="Times New Roman"/>
          <w:szCs w:val="26"/>
        </w:rPr>
        <w:t xml:space="preserve">Giả sử cần cắt thanh có chiều dài </w:t>
      </w:r>
      <w:r w:rsidRPr="002907F6">
        <w:rPr>
          <w:rFonts w:ascii="Times New Roman" w:hAnsi="Times New Roman" w:cs="Times New Roman"/>
          <w:position w:val="-4"/>
          <w:szCs w:val="26"/>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59" type="#_x0000_t75" style="width:11.25pt;height:12.75pt" o:ole="">
            <v:imagedata r:id="rId10" o:title=""/>
          </v:shape>
          <o:OLEObject Type="Embed" ProgID="Equation.DSMT4" ShapeID="_x0000_i2759" DrawAspect="Content" ObjectID="_1681165288" r:id="rId11"/>
        </w:object>
      </w:r>
      <w:r w:rsidRPr="002907F6">
        <w:rPr>
          <w:rFonts w:ascii="Times New Roman" w:hAnsi="Times New Roman" w:cs="Times New Roman"/>
          <w:szCs w:val="26"/>
        </w:rPr>
        <w:t xml:space="preserve">thành </w:t>
      </w:r>
      <w:r w:rsidRPr="002907F6">
        <w:rPr>
          <w:rFonts w:ascii="Times New Roman" w:hAnsi="Times New Roman" w:cs="Times New Roman"/>
          <w:position w:val="-14"/>
          <w:szCs w:val="26"/>
        </w:rPr>
        <w:object w:dxaOrig="1160" w:dyaOrig="400" w14:anchorId="4C8A793A">
          <v:shape id="_x0000_i2760" type="#_x0000_t75" style="width:57.75pt;height:20.25pt" o:ole="">
            <v:imagedata r:id="rId12" o:title=""/>
          </v:shape>
          <o:OLEObject Type="Embed" ProgID="Equation.DSMT4" ShapeID="_x0000_i2760" DrawAspect="Content" ObjectID="_1681165289" r:id="rId13"/>
        </w:object>
      </w:r>
      <w:r w:rsidRPr="002907F6">
        <w:rPr>
          <w:rFonts w:ascii="Times New Roman" w:hAnsi="Times New Roman" w:cs="Times New Roman"/>
          <w:szCs w:val="26"/>
        </w:rPr>
        <w:t xml:space="preserve">đoạn, mỗi đoạn có chiều dài </w:t>
      </w:r>
      <w:r w:rsidRPr="002907F6">
        <w:rPr>
          <w:rFonts w:ascii="Times New Roman" w:hAnsi="Times New Roman" w:cs="Times New Roman"/>
          <w:position w:val="-14"/>
          <w:szCs w:val="26"/>
        </w:rPr>
        <w:object w:dxaOrig="1120" w:dyaOrig="400" w14:anchorId="77597D49">
          <v:shape id="_x0000_i2761" type="#_x0000_t75" style="width:56.25pt;height:20.25pt" o:ole="">
            <v:imagedata r:id="rId14" o:title=""/>
          </v:shape>
          <o:OLEObject Type="Embed" ProgID="Equation.DSMT4" ShapeID="_x0000_i2761" DrawAspect="Content" ObjectID="_1681165290" r:id="rId15"/>
        </w:object>
      </w:r>
      <w:r w:rsidRPr="002907F6">
        <w:rPr>
          <w:rFonts w:ascii="Times New Roman" w:hAnsi="Times New Roman" w:cs="Times New Roman"/>
          <w:szCs w:val="26"/>
        </w:rPr>
        <w:t xml:space="preserve"> tương ứng. Các phương án cắt khác nhau đều nhằm xác định được số lượng các đoạn </w:t>
      </w:r>
      <w:r w:rsidR="005A70B9" w:rsidRPr="005A70B9">
        <w:rPr>
          <w:rFonts w:ascii="Times New Roman" w:hAnsi="Times New Roman" w:cs="Times New Roman"/>
          <w:position w:val="-12"/>
          <w:szCs w:val="26"/>
        </w:rPr>
        <w:object w:dxaOrig="240" w:dyaOrig="360" w14:anchorId="102417CB">
          <v:shape id="_x0000_i2863" type="#_x0000_t75" style="width:12pt;height:18pt" o:ole="">
            <v:imagedata r:id="rId16" o:title=""/>
          </v:shape>
          <o:OLEObject Type="Embed" ProgID="Equation.DSMT4" ShapeID="_x0000_i2863" DrawAspect="Content" ObjectID="_1681165291" r:id="rId17"/>
        </w:object>
      </w:r>
      <w:r w:rsidR="005A70B9">
        <w:rPr>
          <w:rFonts w:ascii="Times New Roman" w:hAnsi="Times New Roman" w:cs="Times New Roman"/>
          <w:szCs w:val="26"/>
        </w:rPr>
        <w:t xml:space="preserve"> </w:t>
      </w:r>
      <w:r w:rsidRPr="002907F6">
        <w:rPr>
          <w:rFonts w:ascii="Times New Roman" w:hAnsi="Times New Roman" w:cs="Times New Roman"/>
          <w:szCs w:val="26"/>
        </w:rPr>
        <w:t xml:space="preserve">sao cho </w:t>
      </w:r>
      <w:r w:rsidRPr="002907F6">
        <w:rPr>
          <w:rFonts w:ascii="Times New Roman" w:hAnsi="Times New Roman" w:cs="Times New Roman"/>
          <w:position w:val="-12"/>
          <w:szCs w:val="26"/>
        </w:rPr>
        <w:object w:dxaOrig="1860" w:dyaOrig="360" w14:anchorId="3F2843D8">
          <v:shape id="_x0000_i2762" type="#_x0000_t75" style="width:93pt;height:18pt" o:ole="">
            <v:imagedata r:id="rId18" o:title=""/>
          </v:shape>
          <o:OLEObject Type="Embed" ProgID="Equation.DSMT4" ShapeID="_x0000_i2762" DrawAspect="Content" ObjectID="_1681165292" r:id="rId19"/>
        </w:object>
      </w:r>
      <w:r w:rsidRPr="002907F6">
        <w:rPr>
          <w:rFonts w:ascii="Times New Roman" w:hAnsi="Times New Roman" w:cs="Times New Roman"/>
          <w:szCs w:val="26"/>
        </w:rPr>
        <w:t xml:space="preserve"> lớn nhất nghĩa là</w:t>
      </w:r>
      <w:r w:rsidRPr="002907F6">
        <w:rPr>
          <w:rFonts w:ascii="Times New Roman" w:hAnsi="Times New Roman" w:cs="Times New Roman"/>
          <w:position w:val="-28"/>
          <w:szCs w:val="26"/>
        </w:rPr>
        <w:object w:dxaOrig="999" w:dyaOrig="680" w14:anchorId="06BF85B9">
          <v:shape id="_x0000_i2763" type="#_x0000_t75" style="width:50.25pt;height:33.75pt" o:ole="">
            <v:imagedata r:id="rId20" o:title=""/>
          </v:shape>
          <o:OLEObject Type="Embed" ProgID="Equation.DSMT4" ShapeID="_x0000_i2763" DrawAspect="Content" ObjectID="_1681165293" r:id="rId21"/>
        </w:object>
      </w:r>
      <w:r w:rsidRPr="002907F6">
        <w:rPr>
          <w:rFonts w:ascii="Times New Roman" w:hAnsi="Times New Roman" w:cs="Times New Roman"/>
          <w:szCs w:val="26"/>
        </w:rP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2907F6">
        <w:rPr>
          <w:rFonts w:ascii="Times New Roman" w:hAnsi="Times New Roman" w:cs="Times New Roman"/>
          <w:position w:val="-30"/>
          <w:szCs w:val="26"/>
        </w:rPr>
        <w:object w:dxaOrig="1080" w:dyaOrig="700" w14:anchorId="7C79ABEC">
          <v:shape id="_x0000_i2764" type="#_x0000_t75" style="width:54pt;height:35.25pt" o:ole="">
            <v:imagedata r:id="rId22" o:title=""/>
          </v:shape>
          <o:OLEObject Type="Embed" ProgID="Equation.DSMT4" ShapeID="_x0000_i2764" DrawAspect="Content" ObjectID="_1681165294" r:id="rId23"/>
        </w:object>
      </w:r>
      <w:r w:rsidRPr="002907F6">
        <w:rPr>
          <w:rFonts w:ascii="Times New Roman" w:hAnsi="Times New Roman" w:cs="Times New Roman"/>
          <w:szCs w:val="26"/>
        </w:rPr>
        <w:t xml:space="preserve">(1) với các ràng buộc: </w:t>
      </w:r>
      <w:r w:rsidRPr="002907F6">
        <w:rPr>
          <w:rFonts w:ascii="Times New Roman" w:hAnsi="Times New Roman" w:cs="Times New Roman"/>
          <w:position w:val="-30"/>
          <w:szCs w:val="26"/>
        </w:rPr>
        <w:object w:dxaOrig="2600" w:dyaOrig="700" w14:anchorId="62C572E5">
          <v:shape id="_x0000_i2765" type="#_x0000_t75" style="width:129.75pt;height:35.25pt" o:ole="">
            <v:imagedata r:id="rId24" o:title=""/>
          </v:shape>
          <o:OLEObject Type="Embed" ProgID="Equation.DSMT4" ShapeID="_x0000_i2765" DrawAspect="Content" ObjectID="_1681165295" r:id="rId25"/>
        </w:object>
      </w:r>
      <w:r w:rsidRPr="002907F6">
        <w:rPr>
          <w:rFonts w:ascii="Times New Roman" w:hAnsi="Times New Roman" w:cs="Times New Roman"/>
          <w:position w:val="-14"/>
          <w:szCs w:val="26"/>
        </w:rPr>
        <w:object w:dxaOrig="700" w:dyaOrig="380" w14:anchorId="4BD5A643">
          <v:shape id="_x0000_i2766" type="#_x0000_t75" style="width:35.25pt;height:18.75pt" o:ole="">
            <v:imagedata r:id="rId26" o:title=""/>
          </v:shape>
          <o:OLEObject Type="Embed" ProgID="Equation.DSMT4" ShapeID="_x0000_i2766" DrawAspect="Content" ObjectID="_1681165296" r:id="rId27"/>
        </w:object>
      </w:r>
    </w:p>
    <w:p w14:paraId="3B9C9A10" w14:textId="77777777" w:rsidR="006000B7" w:rsidRPr="002907F6" w:rsidRDefault="006000B7" w:rsidP="006000B7">
      <w:pPr>
        <w:pStyle w:val="MTDisplayEquation"/>
        <w:rPr>
          <w:rFonts w:ascii="Times New Roman" w:hAnsi="Times New Roman" w:cs="Times New Roman"/>
          <w:szCs w:val="26"/>
        </w:rPr>
      </w:pPr>
      <w:r w:rsidRPr="002907F6">
        <w:rPr>
          <w:rFonts w:ascii="Times New Roman" w:hAnsi="Times New Roman" w:cs="Times New Roman"/>
          <w:position w:val="-10"/>
          <w:szCs w:val="26"/>
        </w:rPr>
        <w:object w:dxaOrig="820" w:dyaOrig="320" w14:anchorId="5E5847D5">
          <v:shape id="_x0000_i2767" type="#_x0000_t75" style="width:41.25pt;height:15.75pt" o:ole="">
            <v:imagedata r:id="rId28" o:title=""/>
          </v:shape>
          <o:OLEObject Type="Embed" ProgID="Equation.DSMT4" ShapeID="_x0000_i2767" DrawAspect="Content" ObjectID="_1681165297" r:id="rId29"/>
        </w:object>
      </w:r>
      <w:r w:rsidRPr="002907F6">
        <w:rPr>
          <w:rFonts w:ascii="Times New Roman" w:hAnsi="Times New Roman" w:cs="Times New Roman"/>
          <w:szCs w:val="26"/>
        </w:rPr>
        <w:t>. Trong đó:</w:t>
      </w:r>
    </w:p>
    <w:p w14:paraId="01CF1F4D" w14:textId="77777777" w:rsidR="006000B7" w:rsidRPr="002907F6" w:rsidRDefault="006000B7" w:rsidP="006000B7">
      <w:pPr>
        <w:pStyle w:val="MTDisplayEquation"/>
        <w:numPr>
          <w:ilvl w:val="0"/>
          <w:numId w:val="28"/>
        </w:numPr>
        <w:rPr>
          <w:rFonts w:ascii="Times New Roman" w:hAnsi="Times New Roman" w:cs="Times New Roman"/>
          <w:szCs w:val="26"/>
        </w:rPr>
      </w:pPr>
      <w:r w:rsidRPr="002907F6">
        <w:rPr>
          <w:rFonts w:ascii="Times New Roman" w:hAnsi="Times New Roman" w:cs="Times New Roman"/>
          <w:szCs w:val="26"/>
        </w:rPr>
        <w:t>z: hàm mục tiêu</w:t>
      </w:r>
    </w:p>
    <w:p w14:paraId="01F0707E" w14:textId="77777777" w:rsidR="006000B7" w:rsidRPr="002907F6" w:rsidRDefault="006000B7" w:rsidP="006000B7">
      <w:pPr>
        <w:pStyle w:val="ListParagraph"/>
        <w:numPr>
          <w:ilvl w:val="0"/>
          <w:numId w:val="28"/>
        </w:numPr>
        <w:rPr>
          <w:rFonts w:ascii="Times New Roman" w:hAnsi="Times New Roman" w:cs="Times New Roman"/>
          <w:szCs w:val="26"/>
        </w:rPr>
      </w:pPr>
      <w:r w:rsidRPr="002907F6">
        <w:rPr>
          <w:rFonts w:ascii="Times New Roman" w:hAnsi="Times New Roman" w:cs="Times New Roman"/>
          <w:szCs w:val="26"/>
        </w:rPr>
        <w:t xml:space="preserve">c: véc tơ hệ số hàm mục tiêu, </w:t>
      </w:r>
      <w:r w:rsidRPr="002907F6">
        <w:rPr>
          <w:rFonts w:ascii="Times New Roman" w:hAnsi="Times New Roman" w:cs="Times New Roman"/>
          <w:position w:val="-12"/>
          <w:szCs w:val="26"/>
        </w:rPr>
        <w:object w:dxaOrig="1480" w:dyaOrig="360" w14:anchorId="7BC89B01">
          <v:shape id="_x0000_i2768" type="#_x0000_t75" style="width:74.25pt;height:18pt" o:ole="">
            <v:imagedata r:id="rId30" o:title=""/>
          </v:shape>
          <o:OLEObject Type="Embed" ProgID="Equation.DSMT4" ShapeID="_x0000_i2768" DrawAspect="Content" ObjectID="_1681165298" r:id="rId31"/>
        </w:object>
      </w:r>
    </w:p>
    <w:p w14:paraId="00184901" w14:textId="77777777" w:rsidR="006000B7" w:rsidRPr="002907F6" w:rsidRDefault="006000B7" w:rsidP="006000B7">
      <w:pPr>
        <w:pStyle w:val="ListParagraph"/>
        <w:numPr>
          <w:ilvl w:val="0"/>
          <w:numId w:val="28"/>
        </w:numPr>
        <w:rPr>
          <w:rFonts w:ascii="Times New Roman" w:hAnsi="Times New Roman" w:cs="Times New Roman"/>
          <w:szCs w:val="26"/>
        </w:rPr>
      </w:pPr>
      <w:r w:rsidRPr="002907F6">
        <w:rPr>
          <w:rFonts w:ascii="Times New Roman" w:hAnsi="Times New Roman" w:cs="Times New Roman"/>
          <w:szCs w:val="26"/>
        </w:rPr>
        <w:t>a: ma trận hệ số các điều kiện ràng buộc</w:t>
      </w:r>
    </w:p>
    <w:p w14:paraId="3EB54A74" w14:textId="77777777" w:rsidR="006000B7" w:rsidRPr="002907F6" w:rsidRDefault="006000B7" w:rsidP="006000B7">
      <w:pPr>
        <w:pStyle w:val="MTDisplayEquation"/>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59EF7364">
          <v:shape id="_x0000_i2769" type="#_x0000_t75" style="width:120pt;height:74.25pt" o:ole="">
            <v:imagedata r:id="rId32" o:title=""/>
          </v:shape>
          <o:OLEObject Type="Embed" ProgID="Equation.DSMT4" ShapeID="_x0000_i2769" DrawAspect="Content" ObjectID="_1681165299" r:id="rId33"/>
        </w:object>
      </w:r>
    </w:p>
    <w:p w14:paraId="4BF624F7" w14:textId="77777777" w:rsidR="006000B7" w:rsidRPr="002907F6" w:rsidRDefault="006000B7" w:rsidP="006000B7">
      <w:pPr>
        <w:pStyle w:val="ListParagraph"/>
        <w:numPr>
          <w:ilvl w:val="0"/>
          <w:numId w:val="29"/>
        </w:numPr>
        <w:rPr>
          <w:rFonts w:ascii="Times New Roman" w:hAnsi="Times New Roman" w:cs="Times New Roman"/>
          <w:szCs w:val="26"/>
        </w:rPr>
      </w:pPr>
      <w:r w:rsidRPr="002907F6">
        <w:rPr>
          <w:rFonts w:ascii="Times New Roman" w:hAnsi="Times New Roman" w:cs="Times New Roman"/>
          <w:szCs w:val="26"/>
        </w:rPr>
        <w:t xml:space="preserve">b: véc tơ cột hệ số vế phải </w:t>
      </w:r>
      <w:r w:rsidRPr="002907F6">
        <w:rPr>
          <w:rFonts w:ascii="Times New Roman" w:hAnsi="Times New Roman" w:cs="Times New Roman"/>
          <w:position w:val="-14"/>
          <w:szCs w:val="26"/>
        </w:rPr>
        <w:object w:dxaOrig="2079" w:dyaOrig="440" w14:anchorId="522AB13F">
          <v:shape id="_x0000_i2770" type="#_x0000_t75" style="width:104.25pt;height:21.75pt" o:ole="">
            <v:imagedata r:id="rId34" o:title=""/>
          </v:shape>
          <o:OLEObject Type="Embed" ProgID="Equation.DSMT4" ShapeID="_x0000_i2770" DrawAspect="Content" ObjectID="_1681165300" r:id="rId35"/>
        </w:object>
      </w:r>
    </w:p>
    <w:p w14:paraId="3CF4E37C" w14:textId="77777777" w:rsidR="006000B7" w:rsidRPr="002907F6" w:rsidRDefault="006000B7" w:rsidP="006000B7">
      <w:pPr>
        <w:jc w:val="both"/>
        <w:rPr>
          <w:rFonts w:ascii="Times New Roman" w:hAnsi="Times New Roman" w:cs="Times New Roman"/>
          <w:szCs w:val="26"/>
        </w:rPr>
      </w:pPr>
      <w:r w:rsidRPr="002907F6">
        <w:rPr>
          <w:rFonts w:ascii="Times New Roman" w:hAnsi="Times New Roman" w:cs="Times New Roman"/>
          <w:szCs w:val="26"/>
        </w:rPr>
        <w:t xml:space="preserve">Để giải bài toán quy hoạch tuyến tính dạnh tổng quát (1) trước hết phải đưa bài toán về dạng chính tắc: </w:t>
      </w:r>
      <w:r w:rsidRPr="002907F6">
        <w:rPr>
          <w:rFonts w:ascii="Times New Roman" w:hAnsi="Times New Roman" w:cs="Times New Roman"/>
          <w:position w:val="-30"/>
          <w:szCs w:val="26"/>
        </w:rPr>
        <w:object w:dxaOrig="1800" w:dyaOrig="700" w14:anchorId="4ADEA9A2">
          <v:shape id="_x0000_i2771" type="#_x0000_t75" style="width:90pt;height:35.25pt" o:ole="">
            <v:imagedata r:id="rId36" o:title=""/>
          </v:shape>
          <o:OLEObject Type="Embed" ProgID="Equation.DSMT4" ShapeID="_x0000_i2771" DrawAspect="Content" ObjectID="_1681165301" r:id="rId37"/>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5B1E8D55">
          <v:shape id="_x0000_i2772" type="#_x0000_t75" style="width:129.75pt;height:35.25pt" o:ole="">
            <v:imagedata r:id="rId24" o:title=""/>
          </v:shape>
          <o:OLEObject Type="Embed" ProgID="Equation.DSMT4" ShapeID="_x0000_i2772" DrawAspect="Content" ObjectID="_1681165302" r:id="rId38"/>
        </w:object>
      </w:r>
      <w:r w:rsidRPr="002907F6">
        <w:rPr>
          <w:rFonts w:ascii="Times New Roman" w:hAnsi="Times New Roman" w:cs="Times New Roman"/>
          <w:position w:val="-14"/>
          <w:szCs w:val="26"/>
        </w:rPr>
        <w:object w:dxaOrig="700" w:dyaOrig="380" w14:anchorId="3E20DBC8">
          <v:shape id="_x0000_i2773" type="#_x0000_t75" style="width:35.25pt;height:18.75pt" o:ole="">
            <v:imagedata r:id="rId26" o:title=""/>
          </v:shape>
          <o:OLEObject Type="Embed" ProgID="Equation.DSMT4" ShapeID="_x0000_i2773" DrawAspect="Content" ObjectID="_1681165303" r:id="rId39"/>
        </w:object>
      </w:r>
    </w:p>
    <w:p w14:paraId="19C7D807" w14:textId="77777777" w:rsidR="006000B7" w:rsidRPr="002907F6" w:rsidRDefault="006000B7" w:rsidP="006000B7">
      <w:pPr>
        <w:rPr>
          <w:rFonts w:ascii="Times New Roman" w:hAnsi="Times New Roman" w:cs="Times New Roman"/>
          <w:szCs w:val="26"/>
        </w:rPr>
      </w:pPr>
      <w:r w:rsidRPr="002907F6">
        <w:rPr>
          <w:rFonts w:ascii="Times New Roman" w:hAnsi="Times New Roman" w:cs="Times New Roman"/>
          <w:position w:val="-10"/>
          <w:szCs w:val="26"/>
        </w:rPr>
        <w:object w:dxaOrig="820" w:dyaOrig="320" w14:anchorId="0D9C62B3">
          <v:shape id="_x0000_i2774" type="#_x0000_t75" style="width:41.25pt;height:15.75pt" o:ole="">
            <v:imagedata r:id="rId28" o:title=""/>
          </v:shape>
          <o:OLEObject Type="Embed" ProgID="Equation.DSMT4" ShapeID="_x0000_i2774" DrawAspect="Content" ObjectID="_1681165304" r:id="rId40"/>
        </w:object>
      </w:r>
      <w:r w:rsidRPr="002907F6">
        <w:rPr>
          <w:rFonts w:ascii="Times New Roman" w:hAnsi="Times New Roman" w:cs="Times New Roman"/>
          <w:szCs w:val="26"/>
        </w:rPr>
        <w:t>.</w:t>
      </w:r>
    </w:p>
    <w:p w14:paraId="22B73F10" w14:textId="77777777" w:rsidR="006000B7" w:rsidRPr="002907F6" w:rsidRDefault="006000B7" w:rsidP="006000B7">
      <w:pPr>
        <w:rPr>
          <w:rFonts w:ascii="Times New Roman" w:hAnsi="Times New Roman" w:cs="Times New Roman"/>
          <w:szCs w:val="26"/>
        </w:rPr>
      </w:pPr>
      <w:r w:rsidRPr="002907F6">
        <w:rPr>
          <w:rFonts w:ascii="Times New Roman" w:hAnsi="Times New Roman" w:cs="Times New Roman"/>
          <w:szCs w:val="26"/>
        </w:rPr>
        <w:t>Mỗi ràng buộc đẳng thức “=” có thể viết thành hai ràng buộc bất đẳng thức:</w:t>
      </w:r>
    </w:p>
    <w:p w14:paraId="6AFB1D54" w14:textId="77777777" w:rsidR="006000B7" w:rsidRPr="002907F6" w:rsidRDefault="006000B7" w:rsidP="006000B7">
      <w:pPr>
        <w:pStyle w:val="MTDisplayEquation"/>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38314BD">
          <v:shape id="_x0000_i2775" type="#_x0000_t75" style="width:9pt;height:14.25pt" o:ole="">
            <v:imagedata r:id="rId41" o:title=""/>
          </v:shape>
          <o:OLEObject Type="Embed" ProgID="Equation.DSMT4" ShapeID="_x0000_i2775" DrawAspect="Content" ObjectID="_1681165305" r:id="rId42"/>
        </w:object>
      </w:r>
    </w:p>
    <w:p w14:paraId="3EA11B86" w14:textId="77777777" w:rsidR="006000B7" w:rsidRPr="002907F6" w:rsidRDefault="006000B7" w:rsidP="006000B7">
      <w:pPr>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6BF7AD8">
          <v:shape id="_x0000_i2776" type="#_x0000_t75" style="width:177.75pt;height:69.75pt" o:ole="">
            <v:imagedata r:id="rId43" o:title=""/>
          </v:shape>
          <o:OLEObject Type="Embed" ProgID="Equation.DSMT4" ShapeID="_x0000_i2776" DrawAspect="Content" ObjectID="_1681165306" r:id="rId44"/>
        </w:object>
      </w:r>
    </w:p>
    <w:p w14:paraId="45A9AED5" w14:textId="77777777" w:rsidR="006000B7" w:rsidRPr="002907F6" w:rsidRDefault="006000B7" w:rsidP="006000B7">
      <w:pPr>
        <w:pStyle w:val="MTDisplayEquation"/>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AD85E53">
          <v:shape id="_x0000_i2777" type="#_x0000_t75" style="width:9pt;height:14.25pt" o:ole="">
            <v:imagedata r:id="rId41" o:title=""/>
          </v:shape>
          <o:OLEObject Type="Embed" ProgID="Equation.DSMT4" ShapeID="_x0000_i2777" DrawAspect="Content" ObjectID="_1681165307" r:id="rId45"/>
        </w:object>
      </w:r>
    </w:p>
    <w:p w14:paraId="19A50257" w14:textId="77777777" w:rsidR="006000B7" w:rsidRPr="002907F6" w:rsidRDefault="006000B7" w:rsidP="006000B7">
      <w:pPr>
        <w:pStyle w:val="MTDisplayEquation"/>
        <w:tabs>
          <w:tab w:val="clear" w:pos="4700"/>
          <w:tab w:val="center" w:pos="567"/>
        </w:tabs>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69A77648">
          <v:shape id="_x0000_i2778" type="#_x0000_t75" style="width:95.25pt;height:18pt" o:ole="">
            <v:imagedata r:id="rId46" o:title=""/>
          </v:shape>
          <o:OLEObject Type="Embed" ProgID="Equation.DSMT4" ShapeID="_x0000_i2778" DrawAspect="Content" ObjectID="_1681165308" r:id="rId47"/>
        </w:object>
      </w:r>
      <w:r w:rsidRPr="002907F6">
        <w:rPr>
          <w:rFonts w:ascii="Times New Roman" w:hAnsi="Times New Roman" w:cs="Times New Roman"/>
          <w:szCs w:val="26"/>
        </w:rPr>
        <w:t xml:space="preserve"> được thay thế bởi hai ràng buộc: </w:t>
      </w:r>
    </w:p>
    <w:p w14:paraId="6A5778BA" w14:textId="77777777" w:rsidR="006000B7" w:rsidRPr="002907F6" w:rsidRDefault="006000B7" w:rsidP="006000B7">
      <w:pPr>
        <w:pStyle w:val="MTDisplayEquation"/>
        <w:rPr>
          <w:rFonts w:ascii="Times New Roman" w:hAnsi="Times New Roman" w:cs="Times New Roman"/>
          <w:szCs w:val="26"/>
        </w:rPr>
      </w:pPr>
      <w:r w:rsidRPr="002907F6">
        <w:rPr>
          <w:rFonts w:ascii="Times New Roman" w:hAnsi="Times New Roman" w:cs="Times New Roman"/>
          <w:position w:val="-12"/>
          <w:szCs w:val="26"/>
        </w:rPr>
        <w:object w:dxaOrig="1900" w:dyaOrig="360" w14:anchorId="5871AA15">
          <v:shape id="_x0000_i2779" type="#_x0000_t75" style="width:95.25pt;height:18pt" o:ole="">
            <v:imagedata r:id="rId48" o:title=""/>
          </v:shape>
          <o:OLEObject Type="Embed" ProgID="Equation.DSMT4" ShapeID="_x0000_i2779" DrawAspect="Content" ObjectID="_1681165309" r:id="rId49"/>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1B96C01F">
          <v:shape id="_x0000_i2780" type="#_x0000_t75" style="width:134.25pt;height:18pt" o:ole="">
            <v:imagedata r:id="rId50" o:title=""/>
          </v:shape>
          <o:OLEObject Type="Embed" ProgID="Equation.DSMT4" ShapeID="_x0000_i2780" DrawAspect="Content" ObjectID="_1681165310" r:id="rId51"/>
        </w:object>
      </w:r>
      <w:r w:rsidRPr="002907F6">
        <w:rPr>
          <w:rFonts w:ascii="Times New Roman" w:hAnsi="Times New Roman" w:cs="Times New Roman"/>
          <w:szCs w:val="26"/>
        </w:rPr>
        <w:t xml:space="preserve"> làm cơ sở để giải bài toán sau này.</w:t>
      </w:r>
    </w:p>
    <w:p w14:paraId="777DA564" w14:textId="08F74A5B" w:rsidR="006000B7" w:rsidRPr="002907F6" w:rsidRDefault="008A3934" w:rsidP="008A3934">
      <w:pPr>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rsidRPr="002907F6">
        <w:rPr>
          <w:rFonts w:ascii="Times New Roman" w:hAnsi="Times New Roman" w:cs="Times New Roman"/>
          <w:szCs w:val="26"/>
        </w:rPr>
        <w:t>Mathematica. Để làm rõ điều này, hãy theo dõi một số ví dụ mà bài báo đã đưa ra.</w:t>
      </w:r>
    </w:p>
    <w:p w14:paraId="6AF4D197" w14:textId="5A76B3F0" w:rsidR="008836C8" w:rsidRPr="002907F6" w:rsidRDefault="008836C8" w:rsidP="008A3934">
      <w:pPr>
        <w:jc w:val="both"/>
        <w:rPr>
          <w:rFonts w:ascii="Times New Roman" w:hAnsi="Times New Roman" w:cs="Times New Roman"/>
          <w:szCs w:val="26"/>
        </w:rPr>
      </w:pPr>
      <w:r w:rsidRPr="002907F6">
        <w:rPr>
          <w:rFonts w:ascii="Times New Roman" w:hAnsi="Times New Roman" w:cs="Times New Roman"/>
          <w:szCs w:val="26"/>
        </w:rPr>
        <w:tab/>
        <w:t xml:space="preserve">Ví dụ 1. C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448D82D2">
          <v:shape id="_x0000_i2781" type="#_x0000_t75" style="width:51.75pt;height:15.75pt" o:ole="">
            <v:imagedata r:id="rId52" o:title=""/>
          </v:shape>
          <o:OLEObject Type="Embed" ProgID="Equation.DSMT4" ShapeID="_x0000_i2781" DrawAspect="Content" ObjectID="_1681165311" r:id="rId53"/>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BAD4505" w14:textId="77777777" w:rsidTr="00D3594B">
        <w:tc>
          <w:tcPr>
            <w:tcW w:w="2348" w:type="dxa"/>
          </w:tcPr>
          <w:p w14:paraId="25C38FB1" w14:textId="65D692AE" w:rsidR="00D3594B" w:rsidRPr="002907F6" w:rsidRDefault="00D3594B" w:rsidP="002A56AB">
            <w:pPr>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5A6C50D1" w14:textId="46DADB2E"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39590804">
                <v:shape id="_x0000_i2782" type="#_x0000_t75" style="width:36pt;height:15.75pt" o:ole="">
                  <v:imagedata r:id="rId54" o:title=""/>
                </v:shape>
                <o:OLEObject Type="Embed" ProgID="Equation.DSMT4" ShapeID="_x0000_i2782" DrawAspect="Content" ObjectID="_1681165312" r:id="rId55"/>
              </w:object>
            </w:r>
          </w:p>
        </w:tc>
        <w:tc>
          <w:tcPr>
            <w:tcW w:w="2349" w:type="dxa"/>
          </w:tcPr>
          <w:p w14:paraId="086541C3" w14:textId="3F42C861"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6304C7CA">
                <v:shape id="_x0000_i2783" type="#_x0000_t75" style="width:27pt;height:18pt" o:ole="">
                  <v:imagedata r:id="rId56" o:title=""/>
                </v:shape>
                <o:OLEObject Type="Embed" ProgID="Equation.DSMT4" ShapeID="_x0000_i2783" DrawAspect="Content" ObjectID="_1681165313" r:id="rId57"/>
              </w:object>
            </w:r>
          </w:p>
        </w:tc>
        <w:tc>
          <w:tcPr>
            <w:tcW w:w="2349" w:type="dxa"/>
          </w:tcPr>
          <w:p w14:paraId="2F989588" w14:textId="1BBBBD43"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0295B157" w14:textId="77777777" w:rsidTr="00D3594B">
        <w:tc>
          <w:tcPr>
            <w:tcW w:w="2348" w:type="dxa"/>
          </w:tcPr>
          <w:p w14:paraId="113D96A7" w14:textId="20EDAE06"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2C9433D" w14:textId="4ABA567A"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610451FC">
                <v:shape id="_x0000_i2784" type="#_x0000_t75" style="width:21pt;height:15.75pt" o:ole="">
                  <v:imagedata r:id="rId58" o:title=""/>
                </v:shape>
                <o:OLEObject Type="Embed" ProgID="Equation.DSMT4" ShapeID="_x0000_i2784" DrawAspect="Content" ObjectID="_1681165314" r:id="rId59"/>
              </w:object>
            </w:r>
          </w:p>
        </w:tc>
        <w:tc>
          <w:tcPr>
            <w:tcW w:w="2349" w:type="dxa"/>
          </w:tcPr>
          <w:p w14:paraId="7E2521F8" w14:textId="0FDAAA18"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71952ABE" w14:textId="78E26946"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233C35DB" w14:textId="77777777" w:rsidTr="00D3594B">
        <w:tc>
          <w:tcPr>
            <w:tcW w:w="2348" w:type="dxa"/>
          </w:tcPr>
          <w:p w14:paraId="43C102E3" w14:textId="5939DEF1"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5E98A5B8" w14:textId="77AD4EB3"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5C4C56DD">
                <v:shape id="_x0000_i2785" type="#_x0000_t75" style="width:21pt;height:15.75pt" o:ole="">
                  <v:imagedata r:id="rId58" o:title=""/>
                </v:shape>
                <o:OLEObject Type="Embed" ProgID="Equation.DSMT4" ShapeID="_x0000_i2785" DrawAspect="Content" ObjectID="_1681165315" r:id="rId60"/>
              </w:object>
            </w:r>
          </w:p>
        </w:tc>
        <w:tc>
          <w:tcPr>
            <w:tcW w:w="2349" w:type="dxa"/>
          </w:tcPr>
          <w:p w14:paraId="211A59DD" w14:textId="56717A99"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AF63AD8" w14:textId="22829945"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1E636AAF" w14:textId="77777777" w:rsidTr="00D3594B">
        <w:tc>
          <w:tcPr>
            <w:tcW w:w="2348" w:type="dxa"/>
          </w:tcPr>
          <w:p w14:paraId="57EACDAD" w14:textId="1C2A9753"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5E14BC0" w14:textId="79E15848"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4EB110E1">
                <v:shape id="_x0000_i2786" type="#_x0000_t75" style="width:21pt;height:15.75pt" o:ole="">
                  <v:imagedata r:id="rId58" o:title=""/>
                </v:shape>
                <o:OLEObject Type="Embed" ProgID="Equation.DSMT4" ShapeID="_x0000_i2786" DrawAspect="Content" ObjectID="_1681165316" r:id="rId61"/>
              </w:object>
            </w:r>
          </w:p>
        </w:tc>
        <w:tc>
          <w:tcPr>
            <w:tcW w:w="2349" w:type="dxa"/>
          </w:tcPr>
          <w:p w14:paraId="0F23DFCB" w14:textId="5D9467FA"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6E4D1675" w14:textId="6490A35B" w:rsidR="00D3594B" w:rsidRPr="002907F6" w:rsidRDefault="002A56AB" w:rsidP="002A56AB">
            <w:pPr>
              <w:jc w:val="center"/>
              <w:rPr>
                <w:rFonts w:ascii="Times New Roman" w:hAnsi="Times New Roman" w:cs="Times New Roman"/>
                <w:szCs w:val="26"/>
              </w:rPr>
            </w:pPr>
            <w:r w:rsidRPr="002907F6">
              <w:rPr>
                <w:rFonts w:ascii="Times New Roman" w:hAnsi="Times New Roman" w:cs="Times New Roman"/>
                <w:szCs w:val="26"/>
              </w:rPr>
              <w:t>2750</w:t>
            </w:r>
          </w:p>
        </w:tc>
      </w:tr>
    </w:tbl>
    <w:p w14:paraId="713A723D" w14:textId="6684B75C" w:rsidR="008836C8" w:rsidRPr="002907F6" w:rsidRDefault="008836C8" w:rsidP="002A56AB">
      <w:pPr>
        <w:rPr>
          <w:rFonts w:ascii="Times New Roman" w:hAnsi="Times New Roman" w:cs="Times New Roman"/>
          <w:szCs w:val="26"/>
        </w:rPr>
      </w:pPr>
    </w:p>
    <w:p w14:paraId="540FE616" w14:textId="294B15F9" w:rsidR="008836C8" w:rsidRPr="002907F6" w:rsidRDefault="008836C8" w:rsidP="008836C8">
      <w:pPr>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4096B56B" w14:textId="46AF8C29" w:rsidR="00C166A1" w:rsidRPr="002907F6" w:rsidRDefault="00C166A1" w:rsidP="00C166A1">
      <w:pPr>
        <w:pStyle w:val="ListParagraph"/>
        <w:numPr>
          <w:ilvl w:val="0"/>
          <w:numId w:val="34"/>
        </w:numPr>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5EA185EA" w14:textId="375F0923" w:rsidR="003F5FB6" w:rsidRPr="002907F6" w:rsidRDefault="003F5FB6" w:rsidP="003F5FB6">
      <w:pPr>
        <w:pStyle w:val="ListParagraph"/>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0D6F6479">
          <v:shape id="_x0000_i2787" type="#_x0000_t75" style="width:12pt;height:18pt" o:ole="">
            <v:imagedata r:id="rId62" o:title=""/>
          </v:shape>
          <o:OLEObject Type="Embed" ProgID="Equation.DSMT4" ShapeID="_x0000_i2787" DrawAspect="Content" ObjectID="_1681165317" r:id="rId63"/>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76D955C0">
          <v:shape id="_x0000_i2788" type="#_x0000_t75" style="width:30pt;height:15.75pt" o:ole="">
            <v:imagedata r:id="rId64" o:title=""/>
          </v:shape>
          <o:OLEObject Type="Embed" ProgID="Equation.DSMT4" ShapeID="_x0000_i2788" DrawAspect="Content" ObjectID="_1681165318" r:id="rId65"/>
        </w:object>
      </w:r>
      <w:r w:rsidRPr="002907F6">
        <w:rPr>
          <w:rFonts w:ascii="Times New Roman" w:hAnsi="Times New Roman" w:cs="Times New Roman"/>
          <w:szCs w:val="26"/>
        </w:rPr>
        <w:t xml:space="preserve"> </w:t>
      </w:r>
      <w:r w:rsidRPr="002907F6">
        <w:rPr>
          <w:rFonts w:ascii="Times New Roman" w:hAnsi="Times New Roman" w:cs="Times New Roman"/>
          <w:position w:val="-12"/>
          <w:szCs w:val="26"/>
        </w:rPr>
        <w:object w:dxaOrig="260" w:dyaOrig="360" w14:anchorId="51EB38A8">
          <v:shape id="_x0000_i2789" type="#_x0000_t75" style="width:12.75pt;height:18pt" o:ole="">
            <v:imagedata r:id="rId66" o:title=""/>
          </v:shape>
          <o:OLEObject Type="Embed" ProgID="Equation.DSMT4" ShapeID="_x0000_i2789" DrawAspect="Content" ObjectID="_1681165319" r:id="rId67"/>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47E95CFF">
          <v:shape id="_x0000_i2790" type="#_x0000_t75" style="width:30pt;height:15.75pt" o:ole="">
            <v:imagedata r:id="rId68" o:title=""/>
          </v:shape>
          <o:OLEObject Type="Embed" ProgID="Equation.DSMT4" ShapeID="_x0000_i2790" DrawAspect="Content" ObjectID="_1681165320" r:id="rId69"/>
        </w:object>
      </w:r>
    </w:p>
    <w:p w14:paraId="74F76342" w14:textId="57A0E261" w:rsidR="003F5FB6" w:rsidRPr="002907F6" w:rsidRDefault="003F5FB6" w:rsidP="003F5FB6">
      <w:pPr>
        <w:pStyle w:val="ListParagraph"/>
        <w:rPr>
          <w:rFonts w:ascii="Times New Roman" w:hAnsi="Times New Roman" w:cs="Times New Roman"/>
          <w:szCs w:val="26"/>
        </w:rPr>
      </w:pPr>
      <w:r w:rsidRPr="002907F6">
        <w:rPr>
          <w:rFonts w:ascii="Times New Roman" w:hAnsi="Times New Roman" w:cs="Times New Roman"/>
          <w:position w:val="-10"/>
          <w:szCs w:val="26"/>
        </w:rPr>
        <w:object w:dxaOrig="1480" w:dyaOrig="320" w14:anchorId="719AC125">
          <v:shape id="_x0000_i2791" type="#_x0000_t75" style="width:74.25pt;height:15.75pt" o:ole="">
            <v:imagedata r:id="rId70" o:title=""/>
          </v:shape>
          <o:OLEObject Type="Embed" ProgID="Equation.DSMT4" ShapeID="_x0000_i2791" DrawAspect="Content" ObjectID="_1681165321" r:id="rId71"/>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677087B3">
          <v:shape id="_x0000_i2792" type="#_x0000_t75" style="width:110.25pt;height:18pt" o:ole="">
            <v:imagedata r:id="rId72" o:title=""/>
          </v:shape>
          <o:OLEObject Type="Embed" ProgID="Equation.DSMT4" ShapeID="_x0000_i2792" DrawAspect="Content" ObjectID="_1681165322" r:id="rId73"/>
        </w:object>
      </w:r>
      <w:r w:rsidRPr="002907F6">
        <w:rPr>
          <w:rFonts w:ascii="Times New Roman" w:hAnsi="Times New Roman" w:cs="Times New Roman"/>
          <w:szCs w:val="26"/>
        </w:rPr>
        <w:t>.</w:t>
      </w:r>
    </w:p>
    <w:p w14:paraId="521979C8" w14:textId="7FED2EB8" w:rsidR="003F5FB6" w:rsidRPr="002907F6" w:rsidRDefault="003F5FB6" w:rsidP="003F5FB6">
      <w:pPr>
        <w:pStyle w:val="ListParagraph"/>
        <w:numPr>
          <w:ilvl w:val="0"/>
          <w:numId w:val="34"/>
        </w:numPr>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49264CA4" w14:textId="1F74CEA4" w:rsidR="003F5FB6" w:rsidRPr="002907F6" w:rsidRDefault="003F5FB6" w:rsidP="003F5FB6">
      <w:pPr>
        <w:pStyle w:val="ListParagraph"/>
        <w:numPr>
          <w:ilvl w:val="1"/>
          <w:numId w:val="34"/>
        </w:numPr>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5F281988" w14:textId="1C063A22" w:rsidR="003F5FB6" w:rsidRPr="002907F6" w:rsidRDefault="003F5FB6" w:rsidP="003F5FB6">
      <w:pPr>
        <w:pStyle w:val="ListParagraph"/>
        <w:numPr>
          <w:ilvl w:val="1"/>
          <w:numId w:val="34"/>
        </w:numPr>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35F0EC84" w14:textId="1336F214" w:rsidR="003F5FB6" w:rsidRPr="002907F6" w:rsidRDefault="003F5FB6" w:rsidP="003F5FB6">
      <w:pPr>
        <w:pStyle w:val="ListParagraph"/>
        <w:numPr>
          <w:ilvl w:val="1"/>
          <w:numId w:val="34"/>
        </w:numPr>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1301254E" w14:textId="4388E7AF" w:rsidR="003F5FB6" w:rsidRPr="002907F6" w:rsidRDefault="00E2614F" w:rsidP="003F5FB6">
      <w:pPr>
        <w:pStyle w:val="ListParagraph"/>
        <w:numPr>
          <w:ilvl w:val="0"/>
          <w:numId w:val="29"/>
        </w:numPr>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799D6D41">
          <v:shape id="_x0000_i2793" type="#_x0000_t75" style="width:53.25pt;height:18pt" o:ole="">
            <v:imagedata r:id="rId74" o:title=""/>
          </v:shape>
          <o:OLEObject Type="Embed" ProgID="Equation.DSMT4" ShapeID="_x0000_i2793" DrawAspect="Content" ObjectID="_1681165323" r:id="rId75"/>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4F6C2B75">
          <v:shape id="_x0000_i2794" type="#_x0000_t75" style="width:75.75pt;height:18pt" o:ole="">
            <v:imagedata r:id="rId76" o:title=""/>
          </v:shape>
          <o:OLEObject Type="Embed" ProgID="Equation.DSMT4" ShapeID="_x0000_i2794" DrawAspect="Content" ObjectID="_1681165324" r:id="rId77"/>
        </w:object>
      </w:r>
      <w:r w:rsidRPr="002907F6">
        <w:rPr>
          <w:rFonts w:ascii="Times New Roman" w:hAnsi="Times New Roman" w:cs="Times New Roman"/>
          <w:szCs w:val="26"/>
        </w:rPr>
        <w:t>;</w:t>
      </w:r>
    </w:p>
    <w:p w14:paraId="4ADACFC6" w14:textId="7365F51B" w:rsidR="006000B7" w:rsidRPr="002907F6" w:rsidRDefault="00E2614F" w:rsidP="00C71892">
      <w:pPr>
        <w:ind w:firstLine="720"/>
        <w:jc w:val="both"/>
        <w:rPr>
          <w:rFonts w:ascii="Times New Roman" w:hAnsi="Times New Roman" w:cs="Times New Roman"/>
          <w:szCs w:val="26"/>
        </w:rPr>
      </w:pPr>
      <w:r w:rsidRPr="002907F6">
        <w:rPr>
          <w:rFonts w:ascii="Times New Roman" w:hAnsi="Times New Roman" w:cs="Times New Roman"/>
          <w:szCs w:val="26"/>
        </w:rPr>
        <w:t>Chương trình liệt kê các tập con như sau:</w:t>
      </w:r>
    </w:p>
    <w:p w14:paraId="2979084B" w14:textId="5FB5EE60" w:rsidR="00E2614F" w:rsidRPr="002907F6" w:rsidRDefault="00E2614F" w:rsidP="00C71892">
      <w:pPr>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8D2BF27">
          <v:shape id="_x0000_i2795" type="#_x0000_t75" style="width:201pt;height:18pt" o:ole="">
            <v:imagedata r:id="rId78" o:title=""/>
          </v:shape>
          <o:OLEObject Type="Embed" ProgID="Equation.DSMT4" ShapeID="_x0000_i2795" DrawAspect="Content" ObjectID="_1681165325" r:id="rId79"/>
        </w:object>
      </w:r>
      <w:r w:rsidRPr="002907F6">
        <w:rPr>
          <w:rFonts w:ascii="Times New Roman" w:hAnsi="Times New Roman" w:cs="Times New Roman"/>
          <w:szCs w:val="26"/>
        </w:rPr>
        <w:t>; kết quả:</w:t>
      </w:r>
      <w:r w:rsidR="00EA1215" w:rsidRPr="002907F6">
        <w:rPr>
          <w:rFonts w:ascii="Times New Roman" w:hAnsi="Times New Roman" w:cs="Times New Roman"/>
          <w:szCs w:val="26"/>
        </w:rPr>
        <w:t xml:space="preserve"> </w:t>
      </w:r>
      <w:r w:rsidR="00EA1215" w:rsidRPr="002907F6">
        <w:rPr>
          <w:rFonts w:ascii="Times New Roman" w:hAnsi="Times New Roman" w:cs="Times New Roman"/>
          <w:position w:val="-12"/>
          <w:szCs w:val="26"/>
        </w:rPr>
        <w:object w:dxaOrig="2740" w:dyaOrig="360" w14:anchorId="5CF0D739">
          <v:shape id="_x0000_i2796" type="#_x0000_t75" style="width:137.25pt;height:18pt" o:ole="">
            <v:imagedata r:id="rId80" o:title=""/>
          </v:shape>
          <o:OLEObject Type="Embed" ProgID="Equation.DSMT4" ShapeID="_x0000_i2796" DrawAspect="Content" ObjectID="_1681165326" r:id="rId81"/>
        </w:object>
      </w:r>
    </w:p>
    <w:p w14:paraId="6186BFAD" w14:textId="672EFF7D" w:rsidR="00EA1215" w:rsidRPr="002907F6" w:rsidRDefault="00EA1215" w:rsidP="00EA1215">
      <w:pPr>
        <w:pStyle w:val="ListParagraph"/>
        <w:numPr>
          <w:ilvl w:val="0"/>
          <w:numId w:val="35"/>
        </w:numPr>
        <w:jc w:val="both"/>
        <w:rPr>
          <w:rFonts w:ascii="Times New Roman" w:hAnsi="Times New Roman" w:cs="Times New Roman"/>
          <w:szCs w:val="26"/>
        </w:rPr>
      </w:pPr>
      <w:r w:rsidRPr="002907F6">
        <w:rPr>
          <w:rFonts w:ascii="Times New Roman" w:hAnsi="Times New Roman" w:cs="Times New Roman"/>
          <w:szCs w:val="26"/>
        </w:rPr>
        <w:lastRenderedPageBreak/>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67EF3EB0" w14:textId="77777777" w:rsidTr="00084386">
        <w:trPr>
          <w:trHeight w:val="544"/>
        </w:trPr>
        <w:tc>
          <w:tcPr>
            <w:tcW w:w="805" w:type="dxa"/>
            <w:vAlign w:val="center"/>
          </w:tcPr>
          <w:p w14:paraId="0C749425" w14:textId="77777777" w:rsidR="00084386" w:rsidRPr="002907F6" w:rsidRDefault="00084386" w:rsidP="00084386">
            <w:pPr>
              <w:jc w:val="both"/>
              <w:rPr>
                <w:rFonts w:ascii="Times New Roman" w:hAnsi="Times New Roman" w:cs="Times New Roman"/>
                <w:szCs w:val="26"/>
              </w:rPr>
            </w:pPr>
          </w:p>
        </w:tc>
        <w:tc>
          <w:tcPr>
            <w:tcW w:w="4320" w:type="dxa"/>
            <w:vAlign w:val="center"/>
          </w:tcPr>
          <w:p w14:paraId="6F64193E" w14:textId="77777777" w:rsidR="00084386" w:rsidRPr="002907F6" w:rsidRDefault="00084386" w:rsidP="00084386">
            <w:pPr>
              <w:jc w:val="both"/>
              <w:rPr>
                <w:rFonts w:ascii="Times New Roman" w:hAnsi="Times New Roman" w:cs="Times New Roman"/>
                <w:szCs w:val="26"/>
              </w:rPr>
            </w:pPr>
          </w:p>
        </w:tc>
        <w:tc>
          <w:tcPr>
            <w:tcW w:w="720" w:type="dxa"/>
            <w:vAlign w:val="center"/>
          </w:tcPr>
          <w:p w14:paraId="6E295C80" w14:textId="10963173" w:rsidR="00084386" w:rsidRPr="002907F6" w:rsidRDefault="00084386" w:rsidP="00084386">
            <w:pPr>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3CE99CE" w14:textId="35856600" w:rsidR="00084386" w:rsidRPr="002907F6" w:rsidRDefault="00084386" w:rsidP="00084386">
            <w:pPr>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70F3014A">
                <v:shape id="_x0000_i2797" type="#_x0000_t75" style="width:65.25pt;height:30.75pt" o:ole="">
                  <v:imagedata r:id="rId82" o:title=""/>
                </v:shape>
                <o:OLEObject Type="Embed" ProgID="Equation.DSMT4" ShapeID="_x0000_i2797" DrawAspect="Content" ObjectID="_1681165327" r:id="rId83"/>
              </w:object>
            </w:r>
          </w:p>
        </w:tc>
      </w:tr>
      <w:tr w:rsidR="00084386" w:rsidRPr="002907F6" w14:paraId="7BA3A4E0" w14:textId="77777777" w:rsidTr="00084386">
        <w:trPr>
          <w:trHeight w:val="652"/>
        </w:trPr>
        <w:tc>
          <w:tcPr>
            <w:tcW w:w="805" w:type="dxa"/>
            <w:vAlign w:val="center"/>
          </w:tcPr>
          <w:p w14:paraId="6044D162" w14:textId="50BA3004" w:rsidR="00084386" w:rsidRPr="002907F6" w:rsidRDefault="00084386" w:rsidP="00084386">
            <w:pPr>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4B218893" w14:textId="164F5E63" w:rsidR="00084386" w:rsidRPr="002907F6" w:rsidRDefault="00084386" w:rsidP="00084386">
            <w:pPr>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227276E6">
                <v:shape id="_x0000_i2798" type="#_x0000_t75" style="width:62.25pt;height:30.75pt" o:ole="">
                  <v:imagedata r:id="rId84" o:title=""/>
                </v:shape>
                <o:OLEObject Type="Embed" ProgID="Equation.DSMT4" ShapeID="_x0000_i2798" DrawAspect="Content" ObjectID="_1681165328" r:id="rId85"/>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1C48220F">
                <v:shape id="_x0000_i2799" type="#_x0000_t75" style="width:98.25pt;height:18pt" o:ole="">
                  <v:imagedata r:id="rId86" o:title=""/>
                </v:shape>
                <o:OLEObject Type="Embed" ProgID="Equation.DSMT4" ShapeID="_x0000_i2799" DrawAspect="Content" ObjectID="_1681165329" r:id="rId87"/>
              </w:object>
            </w:r>
            <w:r w:rsidRPr="002907F6">
              <w:rPr>
                <w:rFonts w:ascii="Times New Roman" w:hAnsi="Times New Roman" w:cs="Times New Roman"/>
                <w:szCs w:val="26"/>
              </w:rPr>
              <w:t>)</w:t>
            </w:r>
          </w:p>
        </w:tc>
        <w:tc>
          <w:tcPr>
            <w:tcW w:w="720" w:type="dxa"/>
            <w:vAlign w:val="center"/>
          </w:tcPr>
          <w:p w14:paraId="60813F6D" w14:textId="77777777" w:rsidR="00084386" w:rsidRPr="002907F6" w:rsidRDefault="00084386" w:rsidP="00084386">
            <w:pPr>
              <w:jc w:val="both"/>
              <w:rPr>
                <w:rFonts w:ascii="Times New Roman" w:hAnsi="Times New Roman" w:cs="Times New Roman"/>
                <w:szCs w:val="26"/>
              </w:rPr>
            </w:pPr>
          </w:p>
        </w:tc>
        <w:tc>
          <w:tcPr>
            <w:tcW w:w="1800" w:type="dxa"/>
            <w:vAlign w:val="center"/>
          </w:tcPr>
          <w:p w14:paraId="596B1223" w14:textId="77777777" w:rsidR="00084386" w:rsidRPr="002907F6" w:rsidRDefault="00084386" w:rsidP="00084386">
            <w:pPr>
              <w:jc w:val="both"/>
              <w:rPr>
                <w:rFonts w:ascii="Times New Roman" w:hAnsi="Times New Roman" w:cs="Times New Roman"/>
                <w:szCs w:val="26"/>
              </w:rPr>
            </w:pPr>
          </w:p>
        </w:tc>
      </w:tr>
      <w:tr w:rsidR="00084386" w:rsidRPr="002907F6" w14:paraId="516C24C4" w14:textId="77777777" w:rsidTr="00084386">
        <w:tc>
          <w:tcPr>
            <w:tcW w:w="805" w:type="dxa"/>
            <w:vAlign w:val="center"/>
          </w:tcPr>
          <w:p w14:paraId="4FF90F3F" w14:textId="77777777" w:rsidR="00084386" w:rsidRPr="002907F6" w:rsidRDefault="00084386" w:rsidP="00084386">
            <w:pPr>
              <w:jc w:val="both"/>
              <w:rPr>
                <w:rFonts w:ascii="Times New Roman" w:hAnsi="Times New Roman" w:cs="Times New Roman"/>
                <w:szCs w:val="26"/>
              </w:rPr>
            </w:pPr>
          </w:p>
        </w:tc>
        <w:tc>
          <w:tcPr>
            <w:tcW w:w="4320" w:type="dxa"/>
            <w:vAlign w:val="center"/>
          </w:tcPr>
          <w:p w14:paraId="20CAD70E" w14:textId="77777777" w:rsidR="00084386" w:rsidRPr="002907F6" w:rsidRDefault="00084386" w:rsidP="00084386">
            <w:pPr>
              <w:jc w:val="both"/>
              <w:rPr>
                <w:rFonts w:ascii="Times New Roman" w:hAnsi="Times New Roman" w:cs="Times New Roman"/>
                <w:szCs w:val="26"/>
              </w:rPr>
            </w:pPr>
          </w:p>
        </w:tc>
        <w:tc>
          <w:tcPr>
            <w:tcW w:w="720" w:type="dxa"/>
            <w:vAlign w:val="center"/>
          </w:tcPr>
          <w:p w14:paraId="20A8EE88" w14:textId="23FD7E41" w:rsidR="00084386" w:rsidRPr="002907F6" w:rsidRDefault="00084386" w:rsidP="00084386">
            <w:pPr>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0BD3A4F6" w14:textId="240918B6" w:rsidR="00084386" w:rsidRPr="002907F6" w:rsidRDefault="00084386" w:rsidP="00084386">
            <w:pPr>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C939006">
                <v:shape id="_x0000_i2800" type="#_x0000_t75" style="width:65.25pt;height:30.75pt" o:ole="">
                  <v:imagedata r:id="rId88" o:title=""/>
                </v:shape>
                <o:OLEObject Type="Embed" ProgID="Equation.DSMT4" ShapeID="_x0000_i2800" DrawAspect="Content" ObjectID="_1681165330" r:id="rId89"/>
              </w:object>
            </w:r>
          </w:p>
        </w:tc>
      </w:tr>
    </w:tbl>
    <w:p w14:paraId="23E785DD" w14:textId="56B2D0D0" w:rsidR="00CD4A8D" w:rsidRPr="002907F6" w:rsidRDefault="00084386" w:rsidP="00084386">
      <w:pPr>
        <w:pStyle w:val="ListParagraph"/>
        <w:numPr>
          <w:ilvl w:val="0"/>
          <w:numId w:val="35"/>
        </w:numPr>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4862AD2" w14:textId="216D5FC0" w:rsidR="00E2614F" w:rsidRPr="002907F6" w:rsidRDefault="00084386" w:rsidP="00F84F2E">
      <w:pPr>
        <w:pStyle w:val="ListParagraph"/>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28A69CD4">
          <v:shape id="_x0000_i2801" type="#_x0000_t75" style="width:39pt;height:18pt" o:ole="">
            <v:imagedata r:id="rId90" o:title=""/>
          </v:shape>
          <o:OLEObject Type="Embed" ProgID="Equation.DSMT4" ShapeID="_x0000_i2801" DrawAspect="Content" ObjectID="_1681165331" r:id="rId91"/>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224B9859">
          <v:shape id="_x0000_i2802" type="#_x0000_t75" style="width:33.75pt;height:18pt" o:ole="">
            <v:imagedata r:id="rId92" o:title=""/>
          </v:shape>
          <o:OLEObject Type="Embed" ProgID="Equation.DSMT4" ShapeID="_x0000_i2802" DrawAspect="Content" ObjectID="_1681165332" r:id="rId93"/>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7670D3E3" w14:textId="77777777" w:rsidTr="007A75D1">
        <w:tc>
          <w:tcPr>
            <w:tcW w:w="810" w:type="dxa"/>
            <w:vAlign w:val="center"/>
          </w:tcPr>
          <w:p w14:paraId="2A558411" w14:textId="279CDA76" w:rsidR="00BF2B5E" w:rsidRPr="002907F6" w:rsidRDefault="007A75D1" w:rsidP="007A75D1">
            <w:pPr>
              <w:pStyle w:val="ListParagraph"/>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2DB844A9" w14:textId="6AA35428" w:rsidR="00C13C42" w:rsidRPr="002907F6" w:rsidRDefault="007A75D1" w:rsidP="00C13C42">
            <w:pPr>
              <w:pStyle w:val="ListParagraph"/>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2171E9A">
                <v:shape id="_x0000_i2803" type="#_x0000_t75" style="width:65.25pt;height:18pt" o:ole="">
                  <v:imagedata r:id="rId94" o:title=""/>
                </v:shape>
                <o:OLEObject Type="Embed" ProgID="Equation.DSMT4" ShapeID="_x0000_i2803" DrawAspect="Content" ObjectID="_1681165333" r:id="rId95"/>
              </w:object>
            </w:r>
          </w:p>
        </w:tc>
        <w:tc>
          <w:tcPr>
            <w:tcW w:w="720" w:type="dxa"/>
            <w:vAlign w:val="center"/>
          </w:tcPr>
          <w:p w14:paraId="112EE1FC" w14:textId="4C4C885E" w:rsidR="00BF2B5E" w:rsidRPr="002907F6" w:rsidRDefault="007A75D1" w:rsidP="007A75D1">
            <w:pPr>
              <w:pStyle w:val="ListParagraph"/>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EA04B2D" w14:textId="28170573" w:rsidR="00BF2B5E" w:rsidRPr="002907F6" w:rsidRDefault="007A75D1" w:rsidP="00F84F2E">
            <w:pPr>
              <w:pStyle w:val="ListParagraph"/>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032DEE66">
                <v:shape id="_x0000_i2804" type="#_x0000_t75" style="width:66pt;height:18pt" o:ole="">
                  <v:imagedata r:id="rId96" o:title=""/>
                </v:shape>
                <o:OLEObject Type="Embed" ProgID="Equation.DSMT4" ShapeID="_x0000_i2804" DrawAspect="Content" ObjectID="_1681165334" r:id="rId97"/>
              </w:object>
            </w:r>
          </w:p>
        </w:tc>
      </w:tr>
      <w:tr w:rsidR="00BF2B5E" w:rsidRPr="002907F6" w14:paraId="697F8CF6" w14:textId="77777777" w:rsidTr="007A75D1">
        <w:tc>
          <w:tcPr>
            <w:tcW w:w="810" w:type="dxa"/>
            <w:vAlign w:val="center"/>
          </w:tcPr>
          <w:p w14:paraId="617DA3CC" w14:textId="5317008A" w:rsidR="00BF2B5E" w:rsidRPr="002907F6" w:rsidRDefault="007A75D1" w:rsidP="007A75D1">
            <w:pPr>
              <w:pStyle w:val="ListParagraph"/>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2C01BE86" w14:textId="4BE2D863" w:rsidR="00BF2B5E" w:rsidRPr="002907F6" w:rsidRDefault="007A75D1" w:rsidP="00C13C42">
            <w:pPr>
              <w:pStyle w:val="ListParagraph"/>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7143655C">
                <v:shape id="_x0000_i2805" type="#_x0000_t75" style="width:65.25pt;height:18pt" o:ole="">
                  <v:imagedata r:id="rId98" o:title=""/>
                </v:shape>
                <o:OLEObject Type="Embed" ProgID="Equation.DSMT4" ShapeID="_x0000_i2805" DrawAspect="Content" ObjectID="_1681165335" r:id="rId99"/>
              </w:object>
            </w:r>
          </w:p>
        </w:tc>
        <w:tc>
          <w:tcPr>
            <w:tcW w:w="720" w:type="dxa"/>
            <w:vAlign w:val="center"/>
          </w:tcPr>
          <w:p w14:paraId="59F6E65B" w14:textId="2F185238" w:rsidR="00BF2B5E" w:rsidRPr="002907F6" w:rsidRDefault="007A75D1" w:rsidP="007A75D1">
            <w:pPr>
              <w:pStyle w:val="ListParagraph"/>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6FF01C6E" w14:textId="59B37EE5" w:rsidR="00BF2B5E" w:rsidRPr="002907F6" w:rsidRDefault="007A75D1" w:rsidP="00F84F2E">
            <w:pPr>
              <w:pStyle w:val="ListParagraph"/>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5AB993AA">
                <v:shape id="_x0000_i2806" type="#_x0000_t75" style="width:95.25pt;height:18pt" o:ole="">
                  <v:imagedata r:id="rId100" o:title=""/>
                </v:shape>
                <o:OLEObject Type="Embed" ProgID="Equation.DSMT4" ShapeID="_x0000_i2806" DrawAspect="Content" ObjectID="_1681165336" r:id="rId101"/>
              </w:object>
            </w:r>
          </w:p>
        </w:tc>
      </w:tr>
    </w:tbl>
    <w:p w14:paraId="5D1C8A95" w14:textId="767E8DF1" w:rsidR="000A1B34" w:rsidRPr="002907F6" w:rsidRDefault="000A1B34" w:rsidP="000A1B34">
      <w:pPr>
        <w:jc w:val="both"/>
        <w:rPr>
          <w:rFonts w:ascii="Times New Roman" w:hAnsi="Times New Roman" w:cs="Times New Roman"/>
          <w:szCs w:val="26"/>
        </w:rPr>
      </w:pPr>
    </w:p>
    <w:p w14:paraId="4762A8B7" w14:textId="77777777" w:rsidR="000A1B34" w:rsidRPr="002907F6" w:rsidRDefault="00C13C42" w:rsidP="00A2786A">
      <w:pPr>
        <w:pStyle w:val="ListParagraph"/>
        <w:numPr>
          <w:ilvl w:val="0"/>
          <w:numId w:val="29"/>
        </w:numPr>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3C246377">
          <v:shape id="_x0000_i2807" type="#_x0000_t75" style="width:95.25pt;height:18pt" o:ole="">
            <v:imagedata r:id="rId102" o:title=""/>
          </v:shape>
          <o:OLEObject Type="Embed" ProgID="Equation.DSMT4" ShapeID="_x0000_i2807" DrawAspect="Content" ObjectID="_1681165337" r:id="rId103"/>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6F6038A8">
          <v:shape id="_x0000_i2808" type="#_x0000_t75" style="width:56.25pt;height:15.75pt" o:ole="">
            <v:imagedata r:id="rId104" o:title=""/>
          </v:shape>
          <o:OLEObject Type="Embed" ProgID="Equation.DSMT4" ShapeID="_x0000_i2808" DrawAspect="Content" ObjectID="_1681165338" r:id="rId105"/>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F9B910">
          <v:shape id="_x0000_i2809" type="#_x0000_t75" style="width:9.75pt;height:9.75pt" o:ole="">
            <v:imagedata r:id="rId106" o:title=""/>
          </v:shape>
          <o:OLEObject Type="Embed" ProgID="Equation.DSMT4" ShapeID="_x0000_i2809" DrawAspect="Content" ObjectID="_1681165339" r:id="rId107"/>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3B6370C">
          <v:shape id="_x0000_i2810" type="#_x0000_t75" style="width:54pt;height:18pt" o:ole="">
            <v:imagedata r:id="rId108" o:title=""/>
          </v:shape>
          <o:OLEObject Type="Embed" ProgID="Equation.DSMT4" ShapeID="_x0000_i2810" DrawAspect="Content" ObjectID="_1681165340" r:id="rId109"/>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3CA3FEC7">
          <v:shape id="_x0000_i2811" type="#_x0000_t75" style="width:54pt;height:18pt" o:ole="">
            <v:imagedata r:id="rId110" o:title=""/>
          </v:shape>
          <o:OLEObject Type="Embed" ProgID="Equation.DSMT4" ShapeID="_x0000_i2811" DrawAspect="Content" ObjectID="_1681165341" r:id="rId111"/>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54204B0C">
          <v:shape id="_x0000_i2812" type="#_x0000_t75" style="width:38.25pt;height:15.75pt" o:ole="">
            <v:imagedata r:id="rId112" o:title=""/>
          </v:shape>
          <o:OLEObject Type="Embed" ProgID="Equation.DSMT4" ShapeID="_x0000_i2812" DrawAspect="Content" ObjectID="_1681165342" r:id="rId113"/>
        </w:object>
      </w:r>
      <w:r w:rsidRPr="002907F6">
        <w:rPr>
          <w:rFonts w:ascii="Times New Roman" w:hAnsi="Times New Roman" w:cs="Times New Roman"/>
          <w:szCs w:val="26"/>
        </w:rPr>
        <w:t>được thực hiện bởi Mathematica.</w:t>
      </w:r>
      <w:r w:rsidR="000A1B34" w:rsidRPr="002907F6">
        <w:rPr>
          <w:rFonts w:ascii="Times New Roman" w:hAnsi="Times New Roman" w:cs="Times New Roman"/>
          <w:szCs w:val="26"/>
        </w:rPr>
        <w:t xml:space="preserve"> </w:t>
      </w:r>
      <w:r w:rsidRPr="002907F6">
        <w:rPr>
          <w:rFonts w:ascii="Times New Roman" w:hAnsi="Times New Roman" w:cs="Times New Roman"/>
          <w:szCs w:val="26"/>
        </w:rPr>
        <w:t>Theo [3], trong Mathematica, lệnh thực hiện bài toán này là:</w:t>
      </w:r>
      <w:r w:rsidR="00A2786A" w:rsidRPr="002907F6">
        <w:rPr>
          <w:rFonts w:ascii="Times New Roman" w:hAnsi="Times New Roman" w:cs="Times New Roman"/>
          <w:szCs w:val="26"/>
        </w:rPr>
        <w:t xml:space="preserve"> </w:t>
      </w:r>
      <w:r w:rsidR="00A2786A" w:rsidRPr="002907F6">
        <w:rPr>
          <w:rFonts w:ascii="Times New Roman" w:hAnsi="Times New Roman" w:cs="Times New Roman"/>
          <w:position w:val="-14"/>
          <w:szCs w:val="26"/>
        </w:rPr>
        <w:object w:dxaOrig="3580" w:dyaOrig="400" w14:anchorId="7C106DCE">
          <v:shape id="_x0000_i2813" type="#_x0000_t75" style="width:179.25pt;height:20.25pt" o:ole="">
            <v:imagedata r:id="rId114" o:title=""/>
          </v:shape>
          <o:OLEObject Type="Embed" ProgID="Equation.DSMT4" ShapeID="_x0000_i2813" DrawAspect="Content" ObjectID="_1681165343" r:id="rId115"/>
        </w:object>
      </w:r>
      <w:r w:rsidR="00A2786A" w:rsidRPr="002907F6">
        <w:rPr>
          <w:rFonts w:ascii="Times New Roman" w:hAnsi="Times New Roman" w:cs="Times New Roman"/>
          <w:szCs w:val="26"/>
        </w:rPr>
        <w:t xml:space="preserve"> </w:t>
      </w:r>
    </w:p>
    <w:p w14:paraId="2C0A0391" w14:textId="77777777" w:rsidR="000A1B34" w:rsidRPr="002907F6" w:rsidRDefault="00A2786A" w:rsidP="000A1B34">
      <w:pPr>
        <w:pStyle w:val="ListParagraph"/>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1D3FC227">
          <v:shape id="_x0000_i2814" type="#_x0000_t75" style="width:27pt;height:18pt" o:ole="">
            <v:imagedata r:id="rId116" o:title=""/>
          </v:shape>
          <o:OLEObject Type="Embed" ProgID="Equation.DSMT4" ShapeID="_x0000_i2814" DrawAspect="Content" ObjectID="_1681165344" r:id="rId117"/>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30976C81">
          <v:shape id="_x0000_i2815" type="#_x0000_t75" style="width:114pt;height:20.25pt" o:ole="">
            <v:imagedata r:id="rId118" o:title=""/>
          </v:shape>
          <o:OLEObject Type="Embed" ProgID="Equation.DSMT4" ShapeID="_x0000_i2815" DrawAspect="Content" ObjectID="_1681165345" r:id="rId119"/>
        </w:object>
      </w:r>
      <w:r w:rsidRPr="002907F6">
        <w:rPr>
          <w:rFonts w:ascii="Times New Roman" w:hAnsi="Times New Roman" w:cs="Times New Roman"/>
          <w:szCs w:val="26"/>
        </w:rPr>
        <w:t>với ràng buộc:</w:t>
      </w:r>
    </w:p>
    <w:p w14:paraId="3D8075FC" w14:textId="77777777" w:rsidR="000A1B34" w:rsidRPr="002907F6" w:rsidRDefault="00A2786A" w:rsidP="000A1B34">
      <w:pPr>
        <w:pStyle w:val="ListParagraph"/>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04B2502C">
          <v:shape id="_x0000_i2816" type="#_x0000_t75" style="width:165.75pt;height:18pt" o:ole="">
            <v:imagedata r:id="rId120" o:title=""/>
          </v:shape>
          <o:OLEObject Type="Embed" ProgID="Equation.DSMT4" ShapeID="_x0000_i2816" DrawAspect="Content" ObjectID="_1681165346" r:id="rId121"/>
        </w:object>
      </w:r>
      <w:r w:rsidRPr="002907F6">
        <w:rPr>
          <w:rFonts w:ascii="Times New Roman" w:hAnsi="Times New Roman" w:cs="Times New Roman"/>
          <w:szCs w:val="26"/>
        </w:rPr>
        <w:t xml:space="preserve"> Chương trình Mathematica như sau:</w:t>
      </w:r>
    </w:p>
    <w:p w14:paraId="268D18BF" w14:textId="4DE3F6D0" w:rsidR="00A2786A" w:rsidRPr="002907F6" w:rsidRDefault="00A2786A" w:rsidP="000A1B34">
      <w:pPr>
        <w:pStyle w:val="ListParagraph"/>
        <w:jc w:val="both"/>
        <w:rPr>
          <w:rFonts w:ascii="Times New Roman" w:hAnsi="Times New Roman" w:cs="Times New Roman"/>
          <w:szCs w:val="26"/>
        </w:rPr>
      </w:pPr>
      <w:r w:rsidRPr="002907F6">
        <w:rPr>
          <w:rFonts w:ascii="Times New Roman" w:hAnsi="Times New Roman" w:cs="Times New Roman"/>
          <w:szCs w:val="26"/>
        </w:rPr>
        <w:t xml:space="preserve"> </w:t>
      </w:r>
      <w:r w:rsidRPr="002907F6">
        <w:rPr>
          <w:rFonts w:ascii="Times New Roman" w:hAnsi="Times New Roman" w:cs="Times New Roman"/>
          <w:position w:val="-72"/>
          <w:szCs w:val="26"/>
        </w:rPr>
        <w:object w:dxaOrig="4140" w:dyaOrig="1560" w14:anchorId="50D2A4E3">
          <v:shape id="_x0000_i2817" type="#_x0000_t75" style="width:207pt;height:78pt" o:ole="">
            <v:imagedata r:id="rId122" o:title=""/>
          </v:shape>
          <o:OLEObject Type="Embed" ProgID="Equation.DSMT4" ShapeID="_x0000_i2817" DrawAspect="Content" ObjectID="_1681165347" r:id="rId123"/>
        </w:object>
      </w:r>
    </w:p>
    <w:p w14:paraId="56837A0B" w14:textId="0DDD7AF5" w:rsidR="00A2786A" w:rsidRPr="002907F6" w:rsidRDefault="00C01066" w:rsidP="00A2786A">
      <w:pPr>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10C7EC23">
          <v:shape id="_x0000_i2818" type="#_x0000_t75" style="width:137.25pt;height:18pt" o:ole="">
            <v:imagedata r:id="rId124" o:title=""/>
          </v:shape>
          <o:OLEObject Type="Embed" ProgID="Equation.DSMT4" ShapeID="_x0000_i2818" DrawAspect="Content" ObjectID="_1681165348" r:id="rId125"/>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54E301D2">
          <v:shape id="_x0000_i2819" type="#_x0000_t75" style="width:63.75pt;height:18pt" o:ole="">
            <v:imagedata r:id="rId126" o:title=""/>
          </v:shape>
          <o:OLEObject Type="Embed" ProgID="Equation.DSMT4" ShapeID="_x0000_i2819" DrawAspect="Content" ObjectID="_1681165349" r:id="rId127"/>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7671F73D">
          <v:shape id="_x0000_i2820" type="#_x0000_t75" style="width:21.75pt;height:18pt" o:ole="">
            <v:imagedata r:id="rId128" o:title=""/>
          </v:shape>
          <o:OLEObject Type="Embed" ProgID="Equation.DSMT4" ShapeID="_x0000_i2820" DrawAspect="Content" ObjectID="_1681165350" r:id="rId129"/>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0F93AF11">
          <v:shape id="_x0000_i2821" type="#_x0000_t75" style="width:47.25pt;height:18pt" o:ole="">
            <v:imagedata r:id="rId130" o:title=""/>
          </v:shape>
          <o:OLEObject Type="Embed" ProgID="Equation.DSMT4" ShapeID="_x0000_i2821" DrawAspect="Content" ObjectID="_1681165351" r:id="rId131"/>
        </w:object>
      </w:r>
    </w:p>
    <w:p w14:paraId="054E2E98" w14:textId="77777777" w:rsidR="000E5233" w:rsidRPr="002907F6" w:rsidRDefault="000E5233" w:rsidP="00F84F2E">
      <w:pPr>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4C0B0412" w14:textId="77777777" w:rsidR="000E5233" w:rsidRPr="002907F6" w:rsidRDefault="000E5233" w:rsidP="00F84F2E">
      <w:pPr>
        <w:jc w:val="both"/>
        <w:rPr>
          <w:rFonts w:ascii="Times New Roman" w:hAnsi="Times New Roman" w:cs="Times New Roman"/>
          <w:szCs w:val="26"/>
        </w:rPr>
      </w:pPr>
      <w:r w:rsidRPr="002907F6">
        <w:rPr>
          <w:rFonts w:ascii="Times New Roman" w:hAnsi="Times New Roman" w:cs="Times New Roman"/>
          <w:szCs w:val="26"/>
        </w:rPr>
        <w:t xml:space="preserve">Tổng hợp các cách cắt: </w:t>
      </w:r>
    </w:p>
    <w:p w14:paraId="3E5E1A12" w14:textId="6EE3B79B" w:rsidR="000E5233" w:rsidRPr="002907F6" w:rsidRDefault="000E5233" w:rsidP="000E5233">
      <w:pPr>
        <w:pStyle w:val="ListParagraph"/>
        <w:numPr>
          <w:ilvl w:val="0"/>
          <w:numId w:val="29"/>
        </w:numPr>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2D1598FD">
          <v:shape id="_x0000_i2822" type="#_x0000_t75" style="width:12pt;height:18pt" o:ole="">
            <v:imagedata r:id="rId132" o:title=""/>
          </v:shape>
          <o:OLEObject Type="Embed" ProgID="Equation.DSMT4" ShapeID="_x0000_i2822" DrawAspect="Content" ObjectID="_1681165352" r:id="rId133"/>
        </w:object>
      </w:r>
      <w:r w:rsidRPr="002907F6">
        <w:rPr>
          <w:rFonts w:ascii="Times New Roman" w:hAnsi="Times New Roman" w:cs="Times New Roman"/>
          <w:szCs w:val="26"/>
        </w:rPr>
        <w:t>TSNL cắt ra 03 thanh 3,5m</w:t>
      </w:r>
    </w:p>
    <w:p w14:paraId="160DBBDF" w14:textId="595D39DA" w:rsidR="000E5233" w:rsidRPr="002907F6" w:rsidRDefault="0078068E" w:rsidP="000E5233">
      <w:pPr>
        <w:pStyle w:val="ListParagraph"/>
        <w:numPr>
          <w:ilvl w:val="0"/>
          <w:numId w:val="29"/>
        </w:numPr>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AAD1A99">
          <v:shape id="_x0000_i2823" type="#_x0000_t75" style="width:12.75pt;height:18pt" o:ole="">
            <v:imagedata r:id="rId134" o:title=""/>
          </v:shape>
          <o:OLEObject Type="Embed" ProgID="Equation.DSMT4" ShapeID="_x0000_i2823" DrawAspect="Content" ObjectID="_1681165353" r:id="rId135"/>
        </w:object>
      </w:r>
      <w:r w:rsidR="000E5233" w:rsidRPr="002907F6">
        <w:rPr>
          <w:rFonts w:ascii="Times New Roman" w:hAnsi="Times New Roman" w:cs="Times New Roman"/>
          <w:szCs w:val="26"/>
        </w:rPr>
        <w:t xml:space="preserve">TSNL cắt ra 05 thanh 2,3m </w:t>
      </w:r>
    </w:p>
    <w:p w14:paraId="4B033367" w14:textId="422ED1BE" w:rsidR="000E5233" w:rsidRPr="002907F6" w:rsidRDefault="0078068E" w:rsidP="000E5233">
      <w:pPr>
        <w:pStyle w:val="ListParagraph"/>
        <w:numPr>
          <w:ilvl w:val="0"/>
          <w:numId w:val="29"/>
        </w:numPr>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203E118">
          <v:shape id="_x0000_i2824" type="#_x0000_t75" style="width:12.75pt;height:18pt" o:ole="">
            <v:imagedata r:id="rId136" o:title=""/>
          </v:shape>
          <o:OLEObject Type="Embed" ProgID="Equation.DSMT4" ShapeID="_x0000_i2824" DrawAspect="Content" ObjectID="_1681165354" r:id="rId137"/>
        </w:object>
      </w:r>
      <w:r w:rsidR="000E5233" w:rsidRPr="002907F6">
        <w:rPr>
          <w:rFonts w:ascii="Times New Roman" w:hAnsi="Times New Roman" w:cs="Times New Roman"/>
          <w:szCs w:val="26"/>
        </w:rPr>
        <w:t xml:space="preserve">TSNL cắt ra 1 thanh 4,5 và 1 thanh 2,3m </w:t>
      </w:r>
    </w:p>
    <w:p w14:paraId="76AAE227" w14:textId="6002EF71" w:rsidR="000E5233" w:rsidRPr="002907F6" w:rsidRDefault="0078068E" w:rsidP="000E5233">
      <w:pPr>
        <w:pStyle w:val="ListParagraph"/>
        <w:numPr>
          <w:ilvl w:val="0"/>
          <w:numId w:val="29"/>
        </w:numPr>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F591357">
          <v:shape id="_x0000_i2825" type="#_x0000_t75" style="width:12.75pt;height:18pt" o:ole="">
            <v:imagedata r:id="rId138" o:title=""/>
          </v:shape>
          <o:OLEObject Type="Embed" ProgID="Equation.DSMT4" ShapeID="_x0000_i2825" DrawAspect="Content" ObjectID="_1681165355" r:id="rId139"/>
        </w:object>
      </w:r>
      <w:r w:rsidR="000E5233" w:rsidRPr="002907F6">
        <w:rPr>
          <w:rFonts w:ascii="Times New Roman" w:hAnsi="Times New Roman" w:cs="Times New Roman"/>
          <w:szCs w:val="26"/>
        </w:rPr>
        <w:t xml:space="preserve">TSNL cắt ra 2 thanh 4,5 và 1 thanh 2,3m </w:t>
      </w:r>
    </w:p>
    <w:p w14:paraId="308A525D" w14:textId="319BBFA6" w:rsidR="000E5233" w:rsidRPr="002907F6" w:rsidRDefault="0078068E" w:rsidP="000E5233">
      <w:pPr>
        <w:pStyle w:val="ListParagraph"/>
        <w:numPr>
          <w:ilvl w:val="0"/>
          <w:numId w:val="29"/>
        </w:numPr>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79229E17">
          <v:shape id="_x0000_i2826" type="#_x0000_t75" style="width:12.75pt;height:18pt" o:ole="">
            <v:imagedata r:id="rId140" o:title=""/>
          </v:shape>
          <o:OLEObject Type="Embed" ProgID="Equation.DSMT4" ShapeID="_x0000_i2826" DrawAspect="Content" ObjectID="_1681165356" r:id="rId141"/>
        </w:object>
      </w:r>
      <w:r w:rsidR="000E5233" w:rsidRPr="002907F6">
        <w:rPr>
          <w:rFonts w:ascii="Times New Roman" w:hAnsi="Times New Roman" w:cs="Times New Roman"/>
          <w:szCs w:val="26"/>
        </w:rPr>
        <w:t xml:space="preserve">TSNL cắt ra 2 thanh 3,5 và 2 thanh 2,3m </w:t>
      </w:r>
    </w:p>
    <w:p w14:paraId="3340D909" w14:textId="02BBE5D0" w:rsidR="00C13C42" w:rsidRPr="002907F6" w:rsidRDefault="0078068E" w:rsidP="000E5233">
      <w:pPr>
        <w:pStyle w:val="ListParagraph"/>
        <w:numPr>
          <w:ilvl w:val="0"/>
          <w:numId w:val="29"/>
        </w:numPr>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6D09E136">
          <v:shape id="_x0000_i2827" type="#_x0000_t75" style="width:12.75pt;height:18pt" o:ole="">
            <v:imagedata r:id="rId142" o:title=""/>
          </v:shape>
          <o:OLEObject Type="Embed" ProgID="Equation.DSMT4" ShapeID="_x0000_i2827" DrawAspect="Content" ObjectID="_1681165357" r:id="rId143"/>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7D6C0A7D" w14:textId="422E99D5" w:rsidR="0078068E" w:rsidRPr="002907F6" w:rsidRDefault="0078068E" w:rsidP="0078068E">
      <w:pPr>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2E12BE71">
          <v:shape id="_x0000_i2828" type="#_x0000_t75" style="width:15pt;height:12pt" o:ole="">
            <v:imagedata r:id="rId144" o:title=""/>
          </v:shape>
          <o:OLEObject Type="Embed" ProgID="Equation.DSMT4" ShapeID="_x0000_i2828" DrawAspect="Content" ObjectID="_1681165358" r:id="rId145"/>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27DB5E46">
          <v:shape id="_x0000_i2829" type="#_x0000_t75" style="width:147.75pt;height:56.25pt" o:ole="">
            <v:imagedata r:id="rId146" o:title=""/>
          </v:shape>
          <o:OLEObject Type="Embed" ProgID="Equation.DSMT4" ShapeID="_x0000_i2829" DrawAspect="Content" ObjectID="_1681165359" r:id="rId147"/>
        </w:object>
      </w:r>
    </w:p>
    <w:p w14:paraId="10D047F0" w14:textId="7ABF0AA8" w:rsidR="0078068E" w:rsidRPr="002907F6" w:rsidRDefault="006A7DAE" w:rsidP="0078068E">
      <w:pPr>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0E08B59D" w14:textId="60219A11" w:rsidR="006A7DAE" w:rsidRPr="002907F6" w:rsidRDefault="006A7DAE" w:rsidP="0078068E">
      <w:pPr>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07E99344">
          <v:shape id="_x0000_i2830" type="#_x0000_t75" style="width:149.25pt;height:111.75pt" o:ole="">
            <v:imagedata r:id="rId148" o:title=""/>
          </v:shape>
          <o:OLEObject Type="Embed" ProgID="Equation.DSMT4" ShapeID="_x0000_i2830" DrawAspect="Content" ObjectID="_1681165360" r:id="rId149"/>
        </w:object>
      </w:r>
    </w:p>
    <w:p w14:paraId="04205AA4" w14:textId="6841FE99" w:rsidR="00700F5F" w:rsidRPr="002907F6" w:rsidRDefault="00700F5F" w:rsidP="0078068E">
      <w:pPr>
        <w:jc w:val="both"/>
        <w:rPr>
          <w:rFonts w:ascii="Times New Roman" w:hAnsi="Times New Roman" w:cs="Times New Roman"/>
          <w:szCs w:val="26"/>
        </w:rPr>
      </w:pPr>
    </w:p>
    <w:p w14:paraId="46D11630" w14:textId="166DAB80" w:rsidR="00700F5F" w:rsidRPr="002907F6" w:rsidRDefault="00700F5F" w:rsidP="00700F5F">
      <w:pPr>
        <w:pStyle w:val="ListParagraph"/>
        <w:numPr>
          <w:ilvl w:val="0"/>
          <w:numId w:val="34"/>
        </w:numPr>
        <w:jc w:val="both"/>
        <w:rPr>
          <w:rFonts w:ascii="Times New Roman" w:hAnsi="Times New Roman" w:cs="Times New Roman"/>
          <w:szCs w:val="26"/>
        </w:rPr>
      </w:pPr>
      <w:r w:rsidRPr="002907F6">
        <w:rPr>
          <w:rFonts w:ascii="Times New Roman" w:hAnsi="Times New Roman" w:cs="Times New Roman"/>
          <w:szCs w:val="26"/>
        </w:rPr>
        <w:t>Giải bài toán tối ưu</w:t>
      </w:r>
    </w:p>
    <w:p w14:paraId="08590CD1" w14:textId="2C200D92" w:rsidR="00700F5F" w:rsidRPr="002907F6" w:rsidRDefault="00700F5F" w:rsidP="00700F5F">
      <w:pPr>
        <w:pStyle w:val="ListParagraph"/>
        <w:jc w:val="both"/>
        <w:rPr>
          <w:rFonts w:ascii="Times New Roman" w:hAnsi="Times New Roman" w:cs="Times New Roman"/>
          <w:szCs w:val="26"/>
        </w:rPr>
      </w:pPr>
      <w:r w:rsidRPr="002907F6">
        <w:rPr>
          <w:rFonts w:ascii="Times New Roman" w:hAnsi="Times New Roman" w:cs="Times New Roman"/>
          <w:szCs w:val="26"/>
        </w:rPr>
        <w:t xml:space="preserve">Theo [3], [4], [5], dùng lệnh </w:t>
      </w:r>
      <w:r w:rsidRPr="002907F6">
        <w:rPr>
          <w:rFonts w:ascii="Times New Roman" w:hAnsi="Times New Roman" w:cs="Times New Roman"/>
          <w:position w:val="-14"/>
          <w:szCs w:val="26"/>
        </w:rPr>
        <w:object w:dxaOrig="2840" w:dyaOrig="400" w14:anchorId="3A76CCB2">
          <v:shape id="_x0000_i2831" type="#_x0000_t75" style="width:141.75pt;height:20.25pt" o:ole="">
            <v:imagedata r:id="rId150" o:title=""/>
          </v:shape>
          <o:OLEObject Type="Embed" ProgID="Equation.DSMT4" ShapeID="_x0000_i2831" DrawAspect="Content" ObjectID="_1681165361" r:id="rId151"/>
        </w:object>
      </w:r>
      <w:r w:rsidRPr="002907F6">
        <w:rPr>
          <w:rFonts w:ascii="Times New Roman" w:hAnsi="Times New Roman" w:cs="Times New Roman"/>
          <w:szCs w:val="26"/>
        </w:rPr>
        <w:t xml:space="preserve">(tìm vectơ </w:t>
      </w:r>
      <w:r w:rsidRPr="002907F6">
        <w:rPr>
          <w:rFonts w:ascii="Times New Roman" w:hAnsi="Times New Roman" w:cs="Times New Roman"/>
          <w:position w:val="-6"/>
          <w:szCs w:val="26"/>
        </w:rPr>
        <w:object w:dxaOrig="200" w:dyaOrig="220" w14:anchorId="128BF63F">
          <v:shape id="_x0000_i2832" type="#_x0000_t75" style="width:9.75pt;height:11.25pt" o:ole="">
            <v:imagedata r:id="rId152" o:title=""/>
          </v:shape>
          <o:OLEObject Type="Embed" ProgID="Equation.DSMT4" ShapeID="_x0000_i2832" DrawAspect="Content" ObjectID="_1681165362" r:id="rId153"/>
        </w:object>
      </w:r>
      <w:r w:rsidRPr="002907F6">
        <w:rPr>
          <w:rFonts w:ascii="Times New Roman" w:hAnsi="Times New Roman" w:cs="Times New Roman"/>
          <w:szCs w:val="26"/>
        </w:rPr>
        <w:t xml:space="preserve"> làm cực tiểu hàm </w:t>
      </w:r>
      <w:r w:rsidRPr="002907F6">
        <w:rPr>
          <w:rFonts w:ascii="Times New Roman" w:hAnsi="Times New Roman" w:cs="Times New Roman"/>
          <w:position w:val="-6"/>
          <w:szCs w:val="26"/>
        </w:rPr>
        <w:object w:dxaOrig="700" w:dyaOrig="220" w14:anchorId="502338CF">
          <v:shape id="_x0000_i2833" type="#_x0000_t75" style="width:35.25pt;height:11.25pt" o:ole="">
            <v:imagedata r:id="rId154" o:title=""/>
          </v:shape>
          <o:OLEObject Type="Embed" ProgID="Equation.DSMT4" ShapeID="_x0000_i2833" DrawAspect="Content" ObjectID="_1681165363" r:id="rId155"/>
        </w:object>
      </w:r>
      <w:r w:rsidRPr="002907F6">
        <w:rPr>
          <w:rFonts w:ascii="Times New Roman" w:hAnsi="Times New Roman" w:cs="Times New Roman"/>
          <w:szCs w:val="26"/>
        </w:rPr>
        <w:t xml:space="preserve"> khi tuân theo các điều kiện ràng buộc </w:t>
      </w:r>
      <w:r w:rsidRPr="002907F6">
        <w:rPr>
          <w:rFonts w:ascii="Times New Roman" w:hAnsi="Times New Roman" w:cs="Times New Roman"/>
          <w:position w:val="-10"/>
          <w:szCs w:val="26"/>
        </w:rPr>
        <w:object w:dxaOrig="1380" w:dyaOrig="320" w14:anchorId="0A824AA2">
          <v:shape id="_x0000_i2834" type="#_x0000_t75" style="width:69pt;height:15.75pt" o:ole="">
            <v:imagedata r:id="rId156" o:title=""/>
          </v:shape>
          <o:OLEObject Type="Embed" ProgID="Equation.DSMT4" ShapeID="_x0000_i2834" DrawAspect="Content" ObjectID="_1681165364" r:id="rId157"/>
        </w:object>
      </w:r>
      <w:r w:rsidRPr="002907F6">
        <w:rPr>
          <w:rFonts w:ascii="Times New Roman" w:hAnsi="Times New Roman" w:cs="Times New Roman"/>
          <w:szCs w:val="26"/>
        </w:rPr>
        <w:t>)</w:t>
      </w:r>
    </w:p>
    <w:p w14:paraId="64B557EE" w14:textId="415FFC34" w:rsidR="00700F5F" w:rsidRPr="002907F6" w:rsidRDefault="00700F5F" w:rsidP="00700F5F">
      <w:pPr>
        <w:pStyle w:val="ListParagraph"/>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1A5B2F9C" w14:textId="5CA474E2" w:rsidR="00700F5F" w:rsidRPr="002907F6" w:rsidRDefault="00700F5F" w:rsidP="00700F5F">
      <w:pPr>
        <w:pStyle w:val="ListParagraph"/>
        <w:jc w:val="both"/>
        <w:rPr>
          <w:rFonts w:ascii="Times New Roman" w:hAnsi="Times New Roman" w:cs="Times New Roman"/>
          <w:szCs w:val="26"/>
        </w:rPr>
      </w:pPr>
      <w:r w:rsidRPr="002907F6">
        <w:rPr>
          <w:rFonts w:ascii="Times New Roman" w:hAnsi="Times New Roman" w:cs="Times New Roman"/>
          <w:position w:val="-102"/>
          <w:szCs w:val="26"/>
        </w:rPr>
        <w:object w:dxaOrig="4239" w:dyaOrig="2160" w14:anchorId="624E3CCC">
          <v:shape id="_x0000_i2835" type="#_x0000_t75" style="width:212.25pt;height:108pt" o:ole="">
            <v:imagedata r:id="rId158" o:title=""/>
          </v:shape>
          <o:OLEObject Type="Embed" ProgID="Equation.DSMT4" ShapeID="_x0000_i2835" DrawAspect="Content" ObjectID="_1681165365" r:id="rId159"/>
        </w:object>
      </w:r>
    </w:p>
    <w:p w14:paraId="2C24F425" w14:textId="20B6F474" w:rsidR="00700F5F" w:rsidRPr="002907F6" w:rsidRDefault="00700F5F" w:rsidP="00700F5F">
      <w:pPr>
        <w:pStyle w:val="ListParagraph"/>
        <w:jc w:val="both"/>
        <w:rPr>
          <w:rFonts w:ascii="Times New Roman" w:hAnsi="Times New Roman" w:cs="Times New Roman"/>
          <w:szCs w:val="26"/>
        </w:rPr>
      </w:pPr>
    </w:p>
    <w:p w14:paraId="25CCC4C8" w14:textId="5EEB1D6D" w:rsidR="00700F5F" w:rsidRPr="002907F6" w:rsidRDefault="00700F5F" w:rsidP="00700F5F">
      <w:pPr>
        <w:pStyle w:val="ListParagraph"/>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0"/>
          <w:szCs w:val="26"/>
        </w:rPr>
        <w:object w:dxaOrig="2340" w:dyaOrig="320" w14:anchorId="2BEB0C1A">
          <v:shape id="_x0000_i2836" type="#_x0000_t75" style="width:117pt;height:15.75pt" o:ole="">
            <v:imagedata r:id="rId160" o:title=""/>
          </v:shape>
          <o:OLEObject Type="Embed" ProgID="Equation.DSMT4" ShapeID="_x0000_i2836" DrawAspect="Content" ObjectID="_1681165366" r:id="rId161"/>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6CF506D5" w14:textId="77777777" w:rsidR="000905D6" w:rsidRPr="002907F6" w:rsidRDefault="000905D6" w:rsidP="00700F5F">
      <w:pPr>
        <w:pStyle w:val="ListParagraph"/>
        <w:jc w:val="both"/>
        <w:rPr>
          <w:rFonts w:ascii="Times New Roman" w:hAnsi="Times New Roman" w:cs="Times New Roman"/>
          <w:szCs w:val="26"/>
        </w:rPr>
      </w:pPr>
    </w:p>
    <w:p w14:paraId="7CD4BA9B" w14:textId="54918054" w:rsidR="000905D6" w:rsidRPr="002907F6" w:rsidRDefault="000905D6" w:rsidP="00700F5F">
      <w:pPr>
        <w:pStyle w:val="ListParagraph"/>
        <w:jc w:val="both"/>
        <w:rPr>
          <w:rFonts w:ascii="Times New Roman" w:hAnsi="Times New Roman" w:cs="Times New Roman"/>
          <w:szCs w:val="26"/>
        </w:rPr>
      </w:pPr>
      <w:r w:rsidRPr="002907F6">
        <w:rPr>
          <w:rFonts w:ascii="Times New Roman" w:hAnsi="Times New Roman" w:cs="Times New Roman"/>
          <w:szCs w:val="26"/>
        </w:rPr>
        <w:t>Hệ số sử dụng vật liệu:</w:t>
      </w:r>
    </w:p>
    <w:p w14:paraId="75623B7F" w14:textId="24B008A1" w:rsidR="000905D6" w:rsidRPr="002907F6" w:rsidRDefault="000905D6" w:rsidP="00700F5F">
      <w:pPr>
        <w:pStyle w:val="ListParagraph"/>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3D3701F5">
          <v:shape id="_x0000_i2837" type="#_x0000_t75" style="width:105.75pt;height:53.25pt" o:ole="">
            <v:imagedata r:id="rId162" o:title=""/>
          </v:shape>
          <o:OLEObject Type="Embed" ProgID="Equation.DSMT4" ShapeID="_x0000_i2837" DrawAspect="Content" ObjectID="_1681165367" r:id="rId163"/>
        </w:object>
      </w:r>
      <w:r w:rsidRPr="002907F6">
        <w:rPr>
          <w:rFonts w:ascii="Times New Roman" w:hAnsi="Times New Roman" w:cs="Times New Roman"/>
          <w:szCs w:val="26"/>
        </w:rPr>
        <w:t>ở đây:</w:t>
      </w:r>
    </w:p>
    <w:p w14:paraId="1047CD9D" w14:textId="2A18A7C4" w:rsidR="000905D6" w:rsidRPr="002907F6" w:rsidRDefault="000905D6" w:rsidP="00700F5F">
      <w:pPr>
        <w:pStyle w:val="ListParagraph"/>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49B19DBA">
          <v:shape id="_x0000_i2838" type="#_x0000_t75" style="width:12pt;height:14.25pt" o:ole="">
            <v:imagedata r:id="rId164" o:title=""/>
          </v:shape>
          <o:OLEObject Type="Embed" ProgID="Equation.DSMT4" ShapeID="_x0000_i2838" DrawAspect="Content" ObjectID="_1681165368" r:id="rId165"/>
        </w:object>
      </w:r>
      <w:r w:rsidRPr="002907F6">
        <w:rPr>
          <w:rFonts w:ascii="Times New Roman" w:hAnsi="Times New Roman" w:cs="Times New Roman"/>
          <w:szCs w:val="26"/>
        </w:rPr>
        <w:t>Chiều dài một sản phẩm của loại;</w:t>
      </w:r>
    </w:p>
    <w:p w14:paraId="0EE8C207" w14:textId="16FBEB58" w:rsidR="000905D6" w:rsidRPr="002907F6" w:rsidRDefault="000905D6" w:rsidP="00700F5F">
      <w:pPr>
        <w:pStyle w:val="ListParagraph"/>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6D289635">
          <v:shape id="_x0000_i2839" type="#_x0000_t75" style="width:14.25pt;height:11.25pt" o:ole="">
            <v:imagedata r:id="rId166" o:title=""/>
          </v:shape>
          <o:OLEObject Type="Embed" ProgID="Equation.DSMT4" ShapeID="_x0000_i2839" DrawAspect="Content" ObjectID="_1681165369" r:id="rId167"/>
        </w:object>
      </w:r>
      <w:r w:rsidRPr="002907F6">
        <w:rPr>
          <w:rFonts w:ascii="Times New Roman" w:hAnsi="Times New Roman" w:cs="Times New Roman"/>
          <w:szCs w:val="26"/>
        </w:rPr>
        <w:t>Số sản phẩm của loại;</w:t>
      </w:r>
    </w:p>
    <w:p w14:paraId="598044EA" w14:textId="2185152A" w:rsidR="000905D6" w:rsidRPr="002907F6" w:rsidRDefault="000905D6" w:rsidP="00700F5F">
      <w:pPr>
        <w:pStyle w:val="ListParagraph"/>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3AEDD207">
          <v:shape id="_x0000_i2840" type="#_x0000_t75" style="width:30pt;height:20.25pt" o:ole="">
            <v:imagedata r:id="rId168" o:title=""/>
          </v:shape>
          <o:OLEObject Type="Embed" ProgID="Equation.DSMT4" ShapeID="_x0000_i2840" DrawAspect="Content" ObjectID="_1681165370" r:id="rId169"/>
        </w:object>
      </w:r>
      <w:r w:rsidRPr="002907F6">
        <w:rPr>
          <w:rFonts w:ascii="Times New Roman" w:hAnsi="Times New Roman" w:cs="Times New Roman"/>
          <w:szCs w:val="26"/>
        </w:rPr>
        <w:t>tổng chiều dài(m).</w:t>
      </w:r>
    </w:p>
    <w:p w14:paraId="0989B132" w14:textId="26FCEDAC" w:rsidR="000905D6" w:rsidRPr="002907F6" w:rsidRDefault="000905D6" w:rsidP="00700F5F">
      <w:pPr>
        <w:pStyle w:val="ListParagraph"/>
        <w:jc w:val="both"/>
        <w:rPr>
          <w:rFonts w:ascii="Times New Roman" w:hAnsi="Times New Roman" w:cs="Times New Roman"/>
          <w:szCs w:val="26"/>
        </w:rPr>
      </w:pPr>
      <w:r w:rsidRPr="002907F6">
        <w:rPr>
          <w:rFonts w:ascii="Times New Roman" w:hAnsi="Times New Roman" w:cs="Times New Roman"/>
          <w:szCs w:val="26"/>
        </w:rPr>
        <w:lastRenderedPageBreak/>
        <w:t>Thay số liệu vào (2) ta có:</w:t>
      </w:r>
    </w:p>
    <w:p w14:paraId="503695E2" w14:textId="21D2E325" w:rsidR="000905D6" w:rsidRPr="002907F6" w:rsidRDefault="00587636" w:rsidP="00700F5F">
      <w:pPr>
        <w:pStyle w:val="ListParagraph"/>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08E09D8A">
          <v:shape id="_x0000_i2841" type="#_x0000_t75" style="width:264.75pt;height:86.25pt" o:ole="">
            <v:imagedata r:id="rId170" o:title=""/>
          </v:shape>
          <o:OLEObject Type="Embed" ProgID="Equation.DSMT4" ShapeID="_x0000_i2841" DrawAspect="Content" ObjectID="_1681165371" r:id="rId171"/>
        </w:object>
      </w:r>
    </w:p>
    <w:p w14:paraId="3260B758" w14:textId="4FAA2418" w:rsidR="00587636" w:rsidRPr="002907F6" w:rsidRDefault="00587636" w:rsidP="00700F5F">
      <w:pPr>
        <w:pStyle w:val="ListParagraph"/>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7103DD9A">
          <v:shape id="_x0000_i2842" type="#_x0000_t75" style="width:15pt;height:12pt" o:ole="">
            <v:imagedata r:id="rId172" o:title=""/>
          </v:shape>
          <o:OLEObject Type="Embed" ProgID="Equation.DSMT4" ShapeID="_x0000_i2842" DrawAspect="Content" ObjectID="_1681165372" r:id="rId173"/>
        </w:object>
      </w:r>
      <w:r w:rsidRPr="002907F6">
        <w:rPr>
          <w:rFonts w:ascii="Times New Roman" w:hAnsi="Times New Roman" w:cs="Times New Roman"/>
          <w:szCs w:val="26"/>
        </w:rPr>
        <w:t xml:space="preserve">Tỉ lệ vật liệu không được sử dụng là </w:t>
      </w:r>
      <w:r w:rsidRPr="002907F6">
        <w:rPr>
          <w:rFonts w:ascii="Times New Roman" w:hAnsi="Times New Roman" w:cs="Times New Roman"/>
          <w:position w:val="-10"/>
          <w:szCs w:val="26"/>
        </w:rPr>
        <w:object w:dxaOrig="720" w:dyaOrig="320" w14:anchorId="48BCB521">
          <v:shape id="_x0000_i2843" type="#_x0000_t75" style="width:36pt;height:15.75pt" o:ole="">
            <v:imagedata r:id="rId174" o:title=""/>
          </v:shape>
          <o:OLEObject Type="Embed" ProgID="Equation.DSMT4" ShapeID="_x0000_i2843" DrawAspect="Content" ObjectID="_1681165373" r:id="rId175"/>
        </w:object>
      </w:r>
    </w:p>
    <w:p w14:paraId="0C205C52" w14:textId="3C374D11" w:rsidR="00700F5F" w:rsidRPr="002907F6" w:rsidRDefault="000A1B34" w:rsidP="000A1B34">
      <w:pPr>
        <w:pStyle w:val="ListParagraph"/>
        <w:jc w:val="both"/>
        <w:rPr>
          <w:rFonts w:ascii="Times New Roman" w:hAnsi="Times New Roman" w:cs="Times New Roman"/>
          <w:szCs w:val="26"/>
        </w:rPr>
      </w:pPr>
      <w:r w:rsidRPr="002907F6">
        <w:rPr>
          <w:rFonts w:ascii="Times New Roman" w:hAnsi="Times New Roman" w:cs="Times New Roman"/>
          <w:szCs w:val="26"/>
        </w:rPr>
        <w:t>Như vậy dùng Mathematica có thể giúp giải quyết bài toán nhanh chóng để tính toán số lượng TSNL cần dùng và các tỉ lệ cần thiết.</w:t>
      </w:r>
    </w:p>
    <w:p w14:paraId="30945979" w14:textId="77777777" w:rsidR="005345CE" w:rsidRPr="002907F6" w:rsidRDefault="005345CE" w:rsidP="000A1B34">
      <w:pPr>
        <w:pStyle w:val="ListParagraph"/>
        <w:jc w:val="both"/>
        <w:rPr>
          <w:rFonts w:ascii="Times New Roman" w:hAnsi="Times New Roman" w:cs="Times New Roman"/>
          <w:szCs w:val="26"/>
        </w:rPr>
      </w:pPr>
    </w:p>
    <w:p w14:paraId="52E99CF9" w14:textId="20B8AD3B" w:rsidR="00C71892" w:rsidRPr="002907F6" w:rsidRDefault="00C71892" w:rsidP="005345CE">
      <w:pPr>
        <w:jc w:val="both"/>
        <w:rPr>
          <w:rFonts w:ascii="Times New Roman" w:hAnsi="Times New Roman" w:cs="Times New Roman"/>
          <w:szCs w:val="26"/>
        </w:rPr>
      </w:pPr>
      <w:r w:rsidRPr="002907F6">
        <w:rPr>
          <w:rFonts w:ascii="Times New Roman" w:hAnsi="Times New Roman" w:cs="Times New Roman"/>
          <w:szCs w:val="26"/>
        </w:rPr>
        <w:t xml:space="preserve">Bài báo [1] đã trình bày phương pháp tối ưu cắt vật liệu dạng thanh đồng nhất, các thanh đầu vào có chiều dài như nhau. Để thực hiện điều đó, bài báo đã nêu phương pháp thiết lập mối quan hệ giữa số lượng các sản phẩm cắt được với số lượng TSNL, phương pháp xây dựng các hàm số thể hiện các điều kiện ràng buộc. Phương pháp được thực hiện theo ba bước: </w:t>
      </w:r>
    </w:p>
    <w:p w14:paraId="6737E5E1" w14:textId="7954F77D" w:rsidR="00C71892" w:rsidRPr="002907F6" w:rsidRDefault="00C71892" w:rsidP="00C71892">
      <w:pPr>
        <w:ind w:firstLine="720"/>
        <w:jc w:val="both"/>
        <w:rPr>
          <w:rFonts w:ascii="Times New Roman" w:hAnsi="Times New Roman" w:cs="Times New Roman"/>
          <w:szCs w:val="26"/>
        </w:rPr>
      </w:pPr>
      <w:r w:rsidRPr="002907F6">
        <w:rPr>
          <w:rFonts w:ascii="Times New Roman" w:hAnsi="Times New Roman" w:cs="Times New Roman"/>
          <w:szCs w:val="26"/>
        </w:rPr>
        <w:t>- Xác định số lượng các cách cắt</w:t>
      </w:r>
    </w:p>
    <w:p w14:paraId="667AD861" w14:textId="4D8EB5C5" w:rsidR="00C71892" w:rsidRPr="002907F6" w:rsidRDefault="00C71892" w:rsidP="00C71892">
      <w:pPr>
        <w:ind w:firstLine="720"/>
        <w:jc w:val="both"/>
        <w:rPr>
          <w:rFonts w:ascii="Times New Roman" w:hAnsi="Times New Roman" w:cs="Times New Roman"/>
          <w:szCs w:val="26"/>
        </w:rPr>
      </w:pPr>
      <w:r w:rsidRPr="002907F6">
        <w:rPr>
          <w:rFonts w:ascii="Times New Roman" w:hAnsi="Times New Roman" w:cs="Times New Roman"/>
          <w:szCs w:val="26"/>
        </w:rPr>
        <w:t xml:space="preserve">- Xác định phương án tối ưu trong mỗi cách cắt (khi thực hiện lệnh: </w:t>
      </w:r>
      <w:r w:rsidR="005345CE" w:rsidRPr="002907F6">
        <w:rPr>
          <w:rFonts w:ascii="Times New Roman" w:hAnsi="Times New Roman" w:cs="Times New Roman"/>
          <w:position w:val="-14"/>
          <w:szCs w:val="26"/>
        </w:rPr>
        <w:object w:dxaOrig="3519" w:dyaOrig="400" w14:anchorId="55F18653">
          <v:shape id="_x0000_i2844" type="#_x0000_t75" style="width:176.25pt;height:20.25pt" o:ole="">
            <v:imagedata r:id="rId176" o:title=""/>
          </v:shape>
          <o:OLEObject Type="Embed" ProgID="Equation.DSMT4" ShapeID="_x0000_i2844" DrawAspect="Content" ObjectID="_1681165374" r:id="rId177"/>
        </w:object>
      </w:r>
      <w:r w:rsidRPr="002907F6">
        <w:rPr>
          <w:rFonts w:ascii="Times New Roman" w:hAnsi="Times New Roman" w:cs="Times New Roman"/>
          <w:szCs w:val="26"/>
        </w:rPr>
        <w:t xml:space="preserve">của Mathematica. </w:t>
      </w:r>
    </w:p>
    <w:p w14:paraId="11CBF3CF" w14:textId="77777777" w:rsidR="00C71892" w:rsidRPr="002907F6" w:rsidRDefault="00C71892" w:rsidP="00C71892">
      <w:pPr>
        <w:ind w:firstLine="720"/>
        <w:jc w:val="both"/>
        <w:rPr>
          <w:rFonts w:ascii="Times New Roman" w:hAnsi="Times New Roman" w:cs="Times New Roman"/>
          <w:szCs w:val="26"/>
        </w:rPr>
      </w:pPr>
      <w:r w:rsidRPr="002907F6">
        <w:rPr>
          <w:rFonts w:ascii="Times New Roman" w:hAnsi="Times New Roman" w:cs="Times New Roman"/>
          <w:szCs w:val="26"/>
        </w:rPr>
        <w:t xml:space="preserve">- Tổng hợp kết quả các cách cắt tối ưu từ đó xác định các điều kiện ràng buộc. </w:t>
      </w:r>
    </w:p>
    <w:p w14:paraId="5854F542" w14:textId="77777777" w:rsidR="00C71892" w:rsidRPr="002907F6" w:rsidRDefault="00C71892" w:rsidP="00C71892">
      <w:pPr>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Pr="002907F6" w:rsidRDefault="00C71892" w:rsidP="00C71892">
      <w:pPr>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4BA2C471" w:rsidR="000663A3" w:rsidRPr="002907F6" w:rsidRDefault="002C58E5" w:rsidP="002C58E5">
      <w:pPr>
        <w:pStyle w:val="Heading3"/>
        <w:rPr>
          <w:rFonts w:cs="Times New Roman"/>
          <w:szCs w:val="26"/>
        </w:rPr>
      </w:pPr>
      <w:bookmarkStart w:id="13" w:name="_Toc70551398"/>
      <w:r w:rsidRPr="002907F6">
        <w:rPr>
          <w:rFonts w:cs="Times New Roman"/>
          <w:szCs w:val="26"/>
        </w:rPr>
        <w:t>1.2.</w:t>
      </w:r>
      <w:r w:rsidR="00C71892" w:rsidRPr="002907F6">
        <w:rPr>
          <w:rFonts w:cs="Times New Roman"/>
          <w:szCs w:val="26"/>
        </w:rPr>
        <w:t>2</w:t>
      </w:r>
      <w:r w:rsidRPr="002907F6">
        <w:rPr>
          <w:rFonts w:cs="Times New Roman"/>
          <w:szCs w:val="26"/>
        </w:rPr>
        <w:t xml:space="preserve"> </w:t>
      </w:r>
      <w:r w:rsidR="00C71892" w:rsidRPr="002907F6">
        <w:rPr>
          <w:rFonts w:cs="Times New Roman"/>
          <w:szCs w:val="26"/>
        </w:rPr>
        <w:t>Cắt vật liệu dạng thanh không đồng nhất</w:t>
      </w:r>
      <w:bookmarkEnd w:id="13"/>
    </w:p>
    <w:p w14:paraId="37AB2DAB" w14:textId="739A6AB4" w:rsidR="005121FE" w:rsidRPr="002907F6" w:rsidRDefault="005121FE" w:rsidP="005121FE">
      <w:pPr>
        <w:ind w:firstLine="720"/>
        <w:jc w:val="both"/>
        <w:rPr>
          <w:rFonts w:ascii="Times New Roman" w:hAnsi="Times New Roman" w:cs="Times New Roman"/>
          <w:szCs w:val="26"/>
        </w:rPr>
      </w:pPr>
      <w:r w:rsidRPr="002907F6">
        <w:rPr>
          <w:rFonts w:ascii="Times New Roman" w:hAnsi="Times New Roman" w:cs="Times New Roman"/>
          <w:szCs w:val="26"/>
        </w:rPr>
        <w:t xml:space="preserve">Để cắt các phần tử tuyến tính như thanh thép hoặc kệ đá cẩm thạch từ chiều dài tiêu chuẩn, thường xuyên phải tối ưu hóa để tận dụng tốt nhất nguyên liệu thô để giảm thiểu </w:t>
      </w:r>
      <w:r w:rsidRPr="002907F6">
        <w:rPr>
          <w:rFonts w:ascii="Times New Roman" w:hAnsi="Times New Roman" w:cs="Times New Roman"/>
          <w:szCs w:val="26"/>
        </w:rPr>
        <w:lastRenderedPageBreak/>
        <w:t>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Pr="002907F6" w:rsidRDefault="005121FE" w:rsidP="005121FE">
      <w:pPr>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tác giả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4C9B59D4" w:rsidR="001D5B55" w:rsidRPr="002907F6" w:rsidRDefault="009F7EAC" w:rsidP="009F7EAC">
      <w:pPr>
        <w:pStyle w:val="Heading4"/>
        <w:rPr>
          <w:rFonts w:cs="Times New Roman"/>
          <w:szCs w:val="26"/>
        </w:rPr>
      </w:pPr>
      <w:r w:rsidRPr="002907F6">
        <w:rPr>
          <w:rFonts w:cs="Times New Roman"/>
          <w:szCs w:val="26"/>
        </w:rPr>
        <w:t>1.2.2.1 Bài toán đóng gói thùng</w:t>
      </w:r>
    </w:p>
    <w:p w14:paraId="7ED1FBA5" w14:textId="2A38F61A" w:rsidR="009F7EAC" w:rsidRPr="002907F6" w:rsidRDefault="009F7EAC" w:rsidP="009F7EAC">
      <w:pPr>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m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m hoặc ít tập con hơn, sao cho tổng các phần tử trong bất kỳ tập con nào không vượt quá </w:t>
      </w:r>
      <w:r w:rsidRPr="002907F6">
        <w:rPr>
          <w:rFonts w:ascii="Times New Roman" w:hAnsi="Times New Roman" w:cs="Times New Roman"/>
          <w:i/>
          <w:iCs/>
          <w:szCs w:val="26"/>
        </w:rPr>
        <w:t>c.</w:t>
      </w:r>
    </w:p>
    <w:p w14:paraId="7C41912D" w14:textId="4EBFA1C2" w:rsidR="009F7EAC" w:rsidRPr="002907F6" w:rsidRDefault="009F7EAC" w:rsidP="009F7EAC">
      <w:pPr>
        <w:rPr>
          <w:rFonts w:ascii="Times New Roman" w:hAnsi="Times New Roman" w:cs="Times New Roman"/>
          <w:szCs w:val="26"/>
        </w:rPr>
      </w:pPr>
      <w:r w:rsidRPr="002907F6">
        <w:rPr>
          <w:rFonts w:ascii="Times New Roman" w:hAnsi="Times New Roman" w:cs="Times New Roman"/>
          <w:szCs w:val="26"/>
        </w:rPr>
        <w:t>Số thùng ít nhất cần thiết có thể được tính như:</w:t>
      </w:r>
    </w:p>
    <w:p w14:paraId="28AD75D5" w14:textId="5553A6CE" w:rsidR="009F7EAC" w:rsidRPr="002907F6" w:rsidRDefault="00FC63B4" w:rsidP="00FC63B4">
      <w:pPr>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7DCA66A3">
          <v:shape id="_x0000_i2845" type="#_x0000_t75" style="width:122.25pt;height:33.75pt" o:ole="">
            <v:imagedata r:id="rId178" o:title=""/>
          </v:shape>
          <o:OLEObject Type="Embed" ProgID="Equation.DSMT4" ShapeID="_x0000_i2845" DrawAspect="Content" ObjectID="_1681165375" r:id="rId179"/>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053322A1" w14:textId="5C481898" w:rsidR="00E16079" w:rsidRPr="002907F6" w:rsidRDefault="00E16079" w:rsidP="00E16079">
      <w:pPr>
        <w:rPr>
          <w:rFonts w:ascii="Times New Roman" w:hAnsi="Times New Roman" w:cs="Times New Roman"/>
          <w:szCs w:val="26"/>
        </w:rPr>
      </w:pPr>
      <w:r w:rsidRPr="002907F6">
        <w:rPr>
          <w:rFonts w:ascii="Times New Roman" w:hAnsi="Times New Roman" w:cs="Times New Roman"/>
          <w:szCs w:val="26"/>
        </w:rP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Pr="002907F6" w:rsidRDefault="00E16079" w:rsidP="00E16079">
      <w:pPr>
        <w:pStyle w:val="ListParagraph"/>
        <w:numPr>
          <w:ilvl w:val="0"/>
          <w:numId w:val="31"/>
        </w:numPr>
        <w:rPr>
          <w:rFonts w:ascii="Times New Roman" w:hAnsi="Times New Roman" w:cs="Times New Roman"/>
          <w:szCs w:val="26"/>
        </w:rPr>
      </w:pPr>
      <w:r w:rsidRPr="002907F6">
        <w:rPr>
          <w:rFonts w:ascii="Times New Roman" w:hAnsi="Times New Roman" w:cs="Times New Roman"/>
          <w:szCs w:val="26"/>
        </w:rPr>
        <w:t>Lấy một thùng mới và đổ đầy các phần tử vào thùng đó cho đến khi thùng đầy hơn 1/3.</w:t>
      </w:r>
    </w:p>
    <w:p w14:paraId="3313229A" w14:textId="4E81ABE3" w:rsidR="00E16079" w:rsidRPr="002907F6" w:rsidRDefault="00E16079" w:rsidP="00E16079">
      <w:pPr>
        <w:pStyle w:val="ListParagraph"/>
        <w:numPr>
          <w:ilvl w:val="0"/>
          <w:numId w:val="31"/>
        </w:numPr>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5FABFBF4" w14:textId="4A4908B8" w:rsidR="00E16079" w:rsidRPr="002907F6" w:rsidRDefault="00E16079" w:rsidP="00E16079">
      <w:pPr>
        <w:pStyle w:val="ListParagraph"/>
        <w:numPr>
          <w:ilvl w:val="0"/>
          <w:numId w:val="31"/>
        </w:numPr>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Pr="002907F6" w:rsidRDefault="00F338F7" w:rsidP="00E16079">
      <w:pPr>
        <w:pStyle w:val="ListParagraph"/>
        <w:numPr>
          <w:ilvl w:val="0"/>
          <w:numId w:val="31"/>
        </w:numPr>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06A05EC7" w14:textId="2992FA26" w:rsidR="0085392C" w:rsidRPr="002907F6" w:rsidRDefault="00F338F7" w:rsidP="00F338F7">
      <w:pPr>
        <w:rPr>
          <w:rFonts w:ascii="Times New Roman" w:hAnsi="Times New Roman" w:cs="Times New Roman"/>
          <w:szCs w:val="26"/>
        </w:rPr>
      </w:pPr>
      <w:r w:rsidRPr="002907F6">
        <w:rPr>
          <w:rFonts w:ascii="Times New Roman" w:hAnsi="Times New Roman" w:cs="Times New Roman"/>
          <w:szCs w:val="26"/>
        </w:rPr>
        <w:t>Thứ tự giảm dần là chiến lược lựa chọn cho các thuật toán được mô tả vì nó cố gắng đóng gói các phần tử lớn hơn trước. Các thuật toán xấp xỉ có thứ tự như First Fit Descending (FFD) có thể được đo lường bằng chất lượng đóng gói. Bài báo [3 [Garrey, 1979]] đã chỉ ra rằng đối với các trường hợp lớn tùy ý FFD</w:t>
      </w:r>
      <w:r w:rsidR="0085392C" w:rsidRPr="002907F6">
        <w:rPr>
          <w:rFonts w:ascii="Times New Roman" w:hAnsi="Times New Roman" w:cs="Times New Roman"/>
          <w:szCs w:val="26"/>
        </w:rPr>
        <w:t>, heuristic sẽ sử dụng càng nhiều:</w:t>
      </w:r>
    </w:p>
    <w:p w14:paraId="0693418D" w14:textId="72446310" w:rsidR="0085392C" w:rsidRPr="002907F6" w:rsidRDefault="0085392C" w:rsidP="0085392C">
      <w:pPr>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5B8B7FF6">
          <v:shape id="_x0000_i2846" type="#_x0000_t75" style="width:102pt;height:30.75pt" o:ole="">
            <v:imagedata r:id="rId180" o:title=""/>
          </v:shape>
          <o:OLEObject Type="Embed" ProgID="Equation.DSMT4" ShapeID="_x0000_i2846" DrawAspect="Content" ObjectID="_1681165376" r:id="rId181"/>
        </w:object>
      </w:r>
      <w:r w:rsidRPr="002907F6">
        <w:rPr>
          <w:rFonts w:ascii="Times New Roman" w:hAnsi="Times New Roman" w:cs="Times New Roman"/>
          <w:szCs w:val="26"/>
        </w:rPr>
        <w:t>bins.</w:t>
      </w:r>
    </w:p>
    <w:p w14:paraId="62F6C0BA" w14:textId="06EC8FED" w:rsidR="0085392C" w:rsidRPr="002907F6" w:rsidRDefault="0085392C" w:rsidP="00F338F7">
      <w:pPr>
        <w:rPr>
          <w:rFonts w:ascii="Times New Roman" w:hAnsi="Times New Roman" w:cs="Times New Roman"/>
          <w:szCs w:val="26"/>
        </w:rPr>
      </w:pPr>
      <w:r w:rsidRPr="002907F6">
        <w:rPr>
          <w:rFonts w:ascii="Times New Roman" w:hAnsi="Times New Roman" w:cs="Times New Roman"/>
          <w:szCs w:val="26"/>
        </w:rP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Pr="002907F6" w:rsidRDefault="00C35C0F" w:rsidP="009F7EAC">
      <w:pPr>
        <w:rPr>
          <w:rFonts w:ascii="Times New Roman" w:hAnsi="Times New Roman" w:cs="Times New Roman"/>
          <w:szCs w:val="26"/>
        </w:rPr>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78678690" w14:textId="5C0A0E03" w:rsidR="00B07F3F" w:rsidRPr="002907F6" w:rsidRDefault="00B07F3F" w:rsidP="00B07F3F">
      <w:pPr>
        <w:jc w:val="both"/>
        <w:rPr>
          <w:rFonts w:ascii="Times New Roman" w:hAnsi="Times New Roman" w:cs="Times New Roman"/>
          <w:szCs w:val="26"/>
        </w:rPr>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Pr="002907F6" w:rsidRDefault="00B07F3F" w:rsidP="00B07F3F">
      <w:pPr>
        <w:pStyle w:val="ListParagraph"/>
        <w:numPr>
          <w:ilvl w:val="0"/>
          <w:numId w:val="33"/>
        </w:numPr>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ECFAA41" w14:textId="0DA2ABA7" w:rsidR="00B07F3F" w:rsidRPr="002907F6" w:rsidRDefault="00B07F3F" w:rsidP="00B07F3F">
      <w:pPr>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349FE7FB" w14:textId="625351A0" w:rsidR="00B07F3F" w:rsidRPr="002907F6" w:rsidRDefault="00B07F3F" w:rsidP="00B07F3F">
      <w:pPr>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316F471C" w14:textId="360741EB" w:rsidR="00B07F3F" w:rsidRPr="002907F6" w:rsidRDefault="00B07F3F" w:rsidP="00B07F3F">
      <w:pPr>
        <w:jc w:val="both"/>
        <w:rPr>
          <w:rFonts w:ascii="Times New Roman" w:hAnsi="Times New Roman" w:cs="Times New Roman"/>
          <w:szCs w:val="26"/>
        </w:rPr>
      </w:pPr>
      <w:r w:rsidRPr="002907F6">
        <w:rPr>
          <w:rFonts w:ascii="Times New Roman" w:hAnsi="Times New Roman" w:cs="Times New Roman"/>
          <w:szCs w:val="26"/>
        </w:rPr>
        <w:lastRenderedPageBreak/>
        <w:tab/>
        <w:t>được phân chia thành</w:t>
      </w:r>
    </w:p>
    <w:p w14:paraId="4F78B39B" w14:textId="59FF7B99" w:rsidR="00B07F3F" w:rsidRPr="002907F6" w:rsidRDefault="00B07F3F" w:rsidP="00B07F3F">
      <w:pPr>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3935875B" w14:textId="352E9ADF" w:rsidR="001D6C4C" w:rsidRPr="002907F6" w:rsidRDefault="001D6C4C" w:rsidP="00B07F3F">
      <w:pPr>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57F81AFA" w14:textId="1C81CF49" w:rsidR="001D6C4C" w:rsidRPr="002907F6" w:rsidRDefault="001D6C4C" w:rsidP="001D6C4C">
      <w:pPr>
        <w:pStyle w:val="ListParagraph"/>
        <w:numPr>
          <w:ilvl w:val="0"/>
          <w:numId w:val="33"/>
        </w:numPr>
        <w:jc w:val="both"/>
        <w:rPr>
          <w:rFonts w:ascii="Times New Roman" w:hAnsi="Times New Roman" w:cs="Times New Roman"/>
          <w:szCs w:val="26"/>
        </w:rPr>
      </w:pPr>
      <w:r w:rsidRPr="002907F6">
        <w:rPr>
          <w:rFonts w:ascii="Times New Roman" w:hAnsi="Times New Roman" w:cs="Times New Roman"/>
          <w:szCs w:val="26"/>
        </w:rPr>
        <w:t>Chèn nội dung giữa các vùng</w:t>
      </w:r>
      <w:r w:rsidR="008A2B3C" w:rsidRPr="002907F6">
        <w:rPr>
          <w:rFonts w:ascii="Times New Roman" w:hAnsi="Times New Roman" w:cs="Times New Roman"/>
          <w:szCs w:val="26"/>
        </w:rPr>
        <w:t xml:space="preserve"> từ cá thể mẹ vào vùng đẩu tiên của cá thể cha. từ đó tạo ra nhiễm sắc thể mới</w:t>
      </w:r>
    </w:p>
    <w:p w14:paraId="3AF9D2F3" w14:textId="0BD8BFBF" w:rsidR="008A2B3C" w:rsidRPr="002907F6" w:rsidRDefault="008A2B3C" w:rsidP="008A2B3C">
      <w:pPr>
        <w:ind w:left="1440"/>
        <w:jc w:val="both"/>
        <w:rPr>
          <w:rFonts w:ascii="Times New Roman" w:hAnsi="Times New Roman" w:cs="Times New Roman"/>
          <w:szCs w:val="26"/>
        </w:rPr>
      </w:pPr>
      <w:r w:rsidRPr="002907F6">
        <w:rPr>
          <w:rFonts w:ascii="Times New Roman" w:hAnsi="Times New Roman" w:cs="Times New Roman"/>
          <w:szCs w:val="26"/>
        </w:rPr>
        <w:t>AcdBCDEF</w:t>
      </w:r>
    </w:p>
    <w:p w14:paraId="1540C65A" w14:textId="325AA4FD" w:rsidR="008A2B3C" w:rsidRPr="002907F6" w:rsidRDefault="008A2B3C" w:rsidP="008A2B3C">
      <w:pPr>
        <w:pStyle w:val="ListParagraph"/>
        <w:numPr>
          <w:ilvl w:val="0"/>
          <w:numId w:val="33"/>
        </w:numPr>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5A7856A0" w14:textId="54A60CA9" w:rsidR="008A2B3C" w:rsidRPr="002907F6" w:rsidRDefault="008A2B3C" w:rsidP="008A2B3C">
      <w:pPr>
        <w:ind w:left="1440"/>
        <w:jc w:val="both"/>
        <w:rPr>
          <w:rFonts w:ascii="Times New Roman" w:hAnsi="Times New Roman" w:cs="Times New Roman"/>
          <w:szCs w:val="26"/>
        </w:rPr>
      </w:pPr>
      <w:r w:rsidRPr="002907F6">
        <w:rPr>
          <w:rFonts w:ascii="Times New Roman" w:hAnsi="Times New Roman" w:cs="Times New Roman"/>
          <w:szCs w:val="26"/>
        </w:rPr>
        <w:t>AcdBD</w:t>
      </w:r>
    </w:p>
    <w:p w14:paraId="0140899D" w14:textId="3A6120E2" w:rsidR="008A2B3C" w:rsidRPr="002907F6" w:rsidRDefault="008A2B3C" w:rsidP="008A2B3C">
      <w:pPr>
        <w:pStyle w:val="ListParagraph"/>
        <w:numPr>
          <w:ilvl w:val="0"/>
          <w:numId w:val="33"/>
        </w:numPr>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3B375B3D" w14:textId="6F0AE29C" w:rsidR="00BC6595" w:rsidRPr="002907F6" w:rsidRDefault="00BC6595" w:rsidP="00BC6595">
      <w:pPr>
        <w:pStyle w:val="ListParagraph"/>
        <w:jc w:val="both"/>
        <w:rPr>
          <w:rFonts w:ascii="Times New Roman" w:hAnsi="Times New Roman" w:cs="Times New Roman"/>
          <w:szCs w:val="26"/>
        </w:rPr>
      </w:pPr>
    </w:p>
    <w:p w14:paraId="0FA47CD3" w14:textId="73762579" w:rsidR="00BC6595" w:rsidRPr="002907F6" w:rsidRDefault="00BC6595" w:rsidP="00BC6595">
      <w:pPr>
        <w:pStyle w:val="ListParagraph"/>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1688987B" w14:textId="4B4AB289" w:rsidR="00BC6595" w:rsidRPr="002907F6" w:rsidRDefault="00BC6595" w:rsidP="00BC6595">
      <w:pPr>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Pr="002907F6" w:rsidRDefault="00BC6595" w:rsidP="00BC6595">
      <w:pPr>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5CD96E8E">
          <v:shape id="_x0000_i2847" type="#_x0000_t75" style="width:114.75pt;height:36pt" o:ole="">
            <v:imagedata r:id="rId182" o:title=""/>
          </v:shape>
          <o:OLEObject Type="Embed" ProgID="Equation.DSMT4" ShapeID="_x0000_i2847" DrawAspect="Content" ObjectID="_1681165377" r:id="rId183"/>
        </w:object>
      </w:r>
      <w:r w:rsidRPr="002907F6">
        <w:rPr>
          <w:rFonts w:ascii="Times New Roman" w:hAnsi="Times New Roman" w:cs="Times New Roman"/>
          <w:szCs w:val="26"/>
        </w:rPr>
        <w:tab/>
        <w:t>(2)</w:t>
      </w:r>
    </w:p>
    <w:p w14:paraId="197258F0" w14:textId="3F8B44A8" w:rsidR="00BC6595" w:rsidRPr="002907F6" w:rsidRDefault="00BC6595" w:rsidP="008074B2">
      <w:pPr>
        <w:pStyle w:val="Heading4"/>
        <w:rPr>
          <w:rFonts w:cs="Times New Roman"/>
          <w:szCs w:val="26"/>
        </w:rPr>
      </w:pPr>
      <w:r w:rsidRPr="002907F6">
        <w:rPr>
          <w:rFonts w:cs="Times New Roman"/>
          <w:szCs w:val="26"/>
        </w:rPr>
        <w:t xml:space="preserve">1.2.2.2 </w:t>
      </w:r>
      <w:r w:rsidR="008074B2" w:rsidRPr="002907F6">
        <w:rPr>
          <w:rFonts w:cs="Times New Roman"/>
          <w:szCs w:val="26"/>
        </w:rPr>
        <w:t>Bài toán tổng nhiều tập con</w:t>
      </w:r>
    </w:p>
    <w:p w14:paraId="5CD5BAF2" w14:textId="20795F13" w:rsidR="008074B2" w:rsidRPr="002907F6" w:rsidRDefault="008074B2" w:rsidP="008074B2">
      <w:pPr>
        <w:rPr>
          <w:rFonts w:ascii="Times New Roman" w:hAnsi="Times New Roman" w:cs="Times New Roman"/>
          <w:szCs w:val="26"/>
        </w:rPr>
      </w:pPr>
      <w:r w:rsidRPr="002907F6">
        <w:rPr>
          <w:rFonts w:ascii="Times New Roman" w:hAnsi="Times New Roman" w:cs="Times New Roman"/>
          <w:szCs w:val="26"/>
        </w:rPr>
        <w:t xml:space="preserve">Viết tắt là MSSP (Multiple Subset Sum Problem) là một trường hợp đặc biệt của bài toán nhiều </w:t>
      </w:r>
      <w:r w:rsidR="00AD5874" w:rsidRPr="002907F6">
        <w:rPr>
          <w:rFonts w:ascii="Times New Roman" w:hAnsi="Times New Roman" w:cs="Times New Roman"/>
          <w:szCs w:val="26"/>
        </w:rPr>
        <w:t xml:space="preserve">Knapsack trong đó số lượng các bao (thùng) được cố định thành một số nhỏ. Cần xem xét vấn đề khi mà </w:t>
      </w:r>
      <w:r w:rsidR="00AD5874" w:rsidRPr="002907F6">
        <w:rPr>
          <w:rFonts w:ascii="Times New Roman" w:hAnsi="Times New Roman" w:cs="Times New Roman"/>
          <w:position w:val="-6"/>
          <w:szCs w:val="26"/>
        </w:rPr>
        <w:object w:dxaOrig="200" w:dyaOrig="220" w14:anchorId="552F83C1">
          <v:shape id="_x0000_i2848" type="#_x0000_t75" style="width:9.75pt;height:11.25pt" o:ole="">
            <v:imagedata r:id="rId184" o:title=""/>
          </v:shape>
          <o:OLEObject Type="Embed" ProgID="Equation.DSMT4" ShapeID="_x0000_i2848" DrawAspect="Content" ObjectID="_1681165378" r:id="rId185"/>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4127C634">
          <v:shape id="_x0000_i2849" type="#_x0000_t75" style="width:12.75pt;height:11.25pt" o:ole="">
            <v:imagedata r:id="rId186" o:title=""/>
          </v:shape>
          <o:OLEObject Type="Embed" ProgID="Equation.DSMT4" ShapeID="_x0000_i2849" DrawAspect="Content" ObjectID="_1681165379" r:id="rId187"/>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5D414E4">
          <v:shape id="_x0000_i2850" type="#_x0000_t75" style="width:59.25pt;height:18pt" o:ole="">
            <v:imagedata r:id="rId188" o:title=""/>
          </v:shape>
          <o:OLEObject Type="Embed" ProgID="Equation.DSMT4" ShapeID="_x0000_i2850" DrawAspect="Content" ObjectID="_1681165380" r:id="rId189"/>
        </w:object>
      </w:r>
      <w:r w:rsidR="00AD5874" w:rsidRPr="002907F6">
        <w:rPr>
          <w:rFonts w:ascii="Times New Roman" w:hAnsi="Times New Roman" w:cs="Times New Roman"/>
          <w:szCs w:val="26"/>
        </w:rPr>
        <w:t xml:space="preserve">. Vấn đề là phải chọn m tập hợp con khác nhau của các mục sao cho mọi tập hợp con </w:t>
      </w:r>
      <w:r w:rsidR="00AD5874" w:rsidRPr="002907F6">
        <w:rPr>
          <w:rFonts w:ascii="Times New Roman" w:hAnsi="Times New Roman" w:cs="Times New Roman"/>
          <w:position w:val="-6"/>
          <w:szCs w:val="26"/>
        </w:rPr>
        <w:object w:dxaOrig="139" w:dyaOrig="260" w14:anchorId="54DB0260">
          <v:shape id="_x0000_i2851" type="#_x0000_t75" style="width:6.75pt;height:12.75pt" o:ole="">
            <v:imagedata r:id="rId190" o:title=""/>
          </v:shape>
          <o:OLEObject Type="Embed" ProgID="Equation.DSMT4" ShapeID="_x0000_i2851" DrawAspect="Content" ObjectID="_1681165381" r:id="rId191"/>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5EC21E2B">
          <v:shape id="_x0000_i2852" type="#_x0000_t75" style="width:6.75pt;height:12.75pt" o:ole="">
            <v:imagedata r:id="rId192" o:title=""/>
          </v:shape>
          <o:OLEObject Type="Embed" ProgID="Equation.DSMT4" ShapeID="_x0000_i2852" DrawAspect="Content" ObjectID="_1681165382" r:id="rId193"/>
        </w:object>
      </w:r>
      <w:r w:rsidR="00AD5874" w:rsidRPr="002907F6">
        <w:rPr>
          <w:rFonts w:ascii="Times New Roman" w:hAnsi="Times New Roman" w:cs="Times New Roman"/>
          <w:szCs w:val="26"/>
        </w:rPr>
        <w:t xml:space="preserve"> và lợi nhuận đạt được là tối đa. Về mặt chính thức, MSSP có thể được định nghĩa là</w:t>
      </w:r>
    </w:p>
    <w:p w14:paraId="6B411D8A" w14:textId="5E601FE3" w:rsidR="00453687" w:rsidRPr="002907F6" w:rsidRDefault="00453687" w:rsidP="00453687">
      <w:pPr>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2399DBA4">
          <v:shape id="_x0000_i2853" type="#_x0000_t75" style="width:67.5pt;height:42pt" o:ole="">
            <v:imagedata r:id="rId194" o:title=""/>
          </v:shape>
          <o:OLEObject Type="Embed" ProgID="Equation.DSMT4" ShapeID="_x0000_i2853" DrawAspect="Content" ObjectID="_1681165383" r:id="rId195"/>
        </w:object>
      </w:r>
    </w:p>
    <w:p w14:paraId="28B42667" w14:textId="5B9531B2" w:rsidR="00453687" w:rsidRPr="002907F6" w:rsidRDefault="00453687" w:rsidP="00453687">
      <w:pPr>
        <w:ind w:firstLine="720"/>
        <w:rPr>
          <w:rFonts w:ascii="Times New Roman" w:hAnsi="Times New Roman" w:cs="Times New Roman"/>
          <w:szCs w:val="26"/>
        </w:rPr>
      </w:pPr>
      <w:r w:rsidRPr="002907F6">
        <w:rPr>
          <w:rFonts w:ascii="Times New Roman" w:hAnsi="Times New Roman" w:cs="Times New Roman"/>
          <w:szCs w:val="26"/>
        </w:rPr>
        <w:lastRenderedPageBreak/>
        <w:t xml:space="preserve">subject to </w:t>
      </w:r>
      <w:r w:rsidRPr="002907F6">
        <w:rPr>
          <w:rFonts w:ascii="Times New Roman" w:hAnsi="Times New Roman" w:cs="Times New Roman"/>
          <w:position w:val="-70"/>
          <w:szCs w:val="26"/>
        </w:rPr>
        <w:object w:dxaOrig="3000" w:dyaOrig="1820" w14:anchorId="355D9AD2">
          <v:shape id="_x0000_i2854" type="#_x0000_t75" style="width:174.75pt;height:105.75pt" o:ole="">
            <v:imagedata r:id="rId196" o:title=""/>
          </v:shape>
          <o:OLEObject Type="Embed" ProgID="Equation.DSMT4" ShapeID="_x0000_i2854" DrawAspect="Content" ObjectID="_1681165384" r:id="rId197"/>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05A052C2" w14:textId="100619F7" w:rsidR="00453687" w:rsidRPr="002907F6" w:rsidRDefault="00453687" w:rsidP="00453687">
      <w:pPr>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2907F6">
        <w:rPr>
          <w:rFonts w:ascii="Times New Roman" w:hAnsi="Times New Roman" w:cs="Times New Roman"/>
          <w:position w:val="-6"/>
          <w:szCs w:val="26"/>
        </w:rPr>
        <w:object w:dxaOrig="540" w:dyaOrig="279" w14:anchorId="1DA413E3">
          <v:shape id="_x0000_i2855" type="#_x0000_t75" style="width:27pt;height:14.25pt" o:ole="">
            <v:imagedata r:id="rId198" o:title=""/>
          </v:shape>
          <o:OLEObject Type="Embed" ProgID="Equation.DSMT4" ShapeID="_x0000_i2855" DrawAspect="Content" ObjectID="_1681165385" r:id="rId199"/>
        </w:object>
      </w:r>
      <w:r w:rsidRPr="002907F6">
        <w:rPr>
          <w:rFonts w:ascii="Times New Roman" w:hAnsi="Times New Roman" w:cs="Times New Roman"/>
          <w:szCs w:val="26"/>
        </w:rPr>
        <w:t xml:space="preserve"> tương đối lớn, các phương pháp chính xác đã được phát triển. Kỹ thuật rẽ nhánh và ràng buộc hầu hết được sử dụng trong văn học.</w:t>
      </w:r>
    </w:p>
    <w:p w14:paraId="298064FC" w14:textId="706A8490" w:rsidR="00C35C0F" w:rsidRPr="002907F6" w:rsidRDefault="00453687" w:rsidP="00AC20D7">
      <w:pPr>
        <w:pStyle w:val="Heading4"/>
        <w:rPr>
          <w:rFonts w:cs="Times New Roman"/>
          <w:szCs w:val="26"/>
        </w:rPr>
      </w:pPr>
      <w:r w:rsidRPr="002907F6">
        <w:rPr>
          <w:rFonts w:cs="Times New Roman"/>
          <w:szCs w:val="26"/>
        </w:rPr>
        <w:t xml:space="preserve">1.2.2.3 </w:t>
      </w:r>
      <w:r w:rsidR="00AC20D7" w:rsidRPr="002907F6">
        <w:rPr>
          <w:rFonts w:cs="Times New Roman"/>
          <w:szCs w:val="26"/>
        </w:rPr>
        <w:t>Cắt để tối ưu phần thừa</w:t>
      </w:r>
    </w:p>
    <w:p w14:paraId="4656246F" w14:textId="43A9D886" w:rsidR="005121FE" w:rsidRPr="002907F6" w:rsidRDefault="005121FE" w:rsidP="005121FE">
      <w:pPr>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sắt</w:t>
      </w:r>
      <w:r w:rsidRPr="002907F6">
        <w:rPr>
          <w:rFonts w:ascii="Times New Roman" w:hAnsi="Times New Roman" w:cs="Times New Roman"/>
          <w:szCs w:val="26"/>
        </w:rPr>
        <w:t xml:space="preserve">, tàn dư có thể đáng kể ngay cả khi một số chiều dài tiêu chuẩn được sử dụng để tối ưu hóa. Do đó, việc lưu trữ </w:t>
      </w:r>
      <w:r w:rsidR="00AC20D7" w:rsidRPr="002907F6">
        <w:rPr>
          <w:rFonts w:ascii="Times New Roman" w:hAnsi="Times New Roman" w:cs="Times New Roman"/>
          <w:szCs w:val="26"/>
        </w:rPr>
        <w:t>các tàn dư</w:t>
      </w:r>
      <w:r w:rsidRPr="002907F6">
        <w:rPr>
          <w:rFonts w:ascii="Times New Roman" w:hAnsi="Times New Roman" w:cs="Times New Roman"/>
          <w:szCs w:val="26"/>
        </w:rPr>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Pr="002907F6" w:rsidRDefault="005121FE" w:rsidP="005121FE">
      <w:pPr>
        <w:pStyle w:val="ListParagraph"/>
        <w:numPr>
          <w:ilvl w:val="0"/>
          <w:numId w:val="30"/>
        </w:numPr>
        <w:jc w:val="both"/>
        <w:rPr>
          <w:rFonts w:ascii="Times New Roman" w:hAnsi="Times New Roman" w:cs="Times New Roman"/>
          <w:szCs w:val="26"/>
        </w:rPr>
      </w:pPr>
      <w:r w:rsidRPr="002907F6">
        <w:rPr>
          <w:rFonts w:ascii="Times New Roman" w:hAnsi="Times New Roman" w:cs="Times New Roman"/>
          <w:szCs w:val="26"/>
        </w:rPr>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Pr="002907F6" w:rsidRDefault="005121FE" w:rsidP="005121FE">
      <w:pPr>
        <w:pStyle w:val="ListParagraph"/>
        <w:numPr>
          <w:ilvl w:val="0"/>
          <w:numId w:val="30"/>
        </w:numPr>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00" w:dyaOrig="220" w14:anchorId="4EB6E620">
          <v:shape id="_x0000_i2856" type="#_x0000_t75" style="width:9.75pt;height:11.25pt" o:ole="">
            <v:imagedata r:id="rId200" o:title=""/>
          </v:shape>
          <o:OLEObject Type="Embed" ProgID="Equation.DSMT4" ShapeID="_x0000_i2856" DrawAspect="Content" ObjectID="_1681165386" r:id="rId201"/>
        </w:object>
      </w:r>
      <w:r w:rsidRPr="002907F6">
        <w:rPr>
          <w:rFonts w:ascii="Times New Roman" w:hAnsi="Times New Roman" w:cs="Times New Roman"/>
          <w:szCs w:val="26"/>
        </w:rPr>
        <w:t>, số gói dữ liệu</w:t>
      </w:r>
      <w:r w:rsidR="00AC20D7" w:rsidRPr="002907F6">
        <w:rPr>
          <w:rFonts w:ascii="Times New Roman" w:hAnsi="Times New Roman" w:cs="Times New Roman"/>
          <w:szCs w:val="26"/>
        </w:rPr>
        <w:t xml:space="preserve"> </w:t>
      </w:r>
      <w:r w:rsidR="00AC20D7" w:rsidRPr="002907F6">
        <w:rPr>
          <w:rFonts w:ascii="Times New Roman" w:hAnsi="Times New Roman" w:cs="Times New Roman"/>
          <w:position w:val="-6"/>
          <w:szCs w:val="26"/>
        </w:rPr>
        <w:object w:dxaOrig="260" w:dyaOrig="220" w14:anchorId="2C9C1428">
          <v:shape id="_x0000_i2857" type="#_x0000_t75" style="width:12.75pt;height:11.25pt" o:ole="">
            <v:imagedata r:id="rId202" o:title=""/>
          </v:shape>
          <o:OLEObject Type="Embed" ProgID="Equation.DSMT4" ShapeID="_x0000_i2857" DrawAspect="Content" ObjectID="_1681165387" r:id="rId203"/>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06E7AF31">
          <v:shape id="_x0000_i2858" type="#_x0000_t75" style="width:27pt;height:14.25pt" o:ole="">
            <v:imagedata r:id="rId204" o:title=""/>
          </v:shape>
          <o:OLEObject Type="Embed" ProgID="Equation.DSMT4" ShapeID="_x0000_i2858" DrawAspect="Content" ObjectID="_1681165388" r:id="rId205"/>
        </w:object>
      </w:r>
      <w:r w:rsidR="00AC20D7" w:rsidRPr="002907F6">
        <w:rPr>
          <w:rFonts w:ascii="Times New Roman" w:hAnsi="Times New Roman" w:cs="Times New Roman"/>
          <w:szCs w:val="26"/>
        </w:rPr>
        <w:t xml:space="preserve"> </w:t>
      </w:r>
      <w:r w:rsidRPr="002907F6">
        <w:rPr>
          <w:rFonts w:ascii="Times New Roman" w:hAnsi="Times New Roman" w:cs="Times New Roman"/>
          <w:szCs w:val="26"/>
        </w:rPr>
        <w:t>tương đối lớn (</w:t>
      </w:r>
      <w:r w:rsidR="00AC20D7" w:rsidRPr="002907F6">
        <w:rPr>
          <w:rFonts w:ascii="Times New Roman" w:hAnsi="Times New Roman" w:cs="Times New Roman"/>
          <w:position w:val="-6"/>
          <w:szCs w:val="26"/>
        </w:rPr>
        <w:object w:dxaOrig="480" w:dyaOrig="279" w14:anchorId="56E000ED">
          <v:shape id="_x0000_i2859" type="#_x0000_t75" style="width:24pt;height:14.25pt" o:ole="">
            <v:imagedata r:id="rId206" o:title=""/>
          </v:shape>
          <o:OLEObject Type="Embed" ProgID="Equation.DSMT4" ShapeID="_x0000_i2859" DrawAspect="Content" ObjectID="_1681165389" r:id="rId207"/>
        </w:object>
      </w:r>
      <w:r w:rsidRPr="002907F6">
        <w:rPr>
          <w:rFonts w:ascii="Times New Roman" w:hAnsi="Times New Roman" w:cs="Times New Roman"/>
          <w:szCs w:val="26"/>
        </w:rPr>
        <w:t xml:space="preserve">) và </w:t>
      </w:r>
      <w:r w:rsidR="00AC20D7" w:rsidRPr="002907F6">
        <w:rPr>
          <w:rFonts w:ascii="Times New Roman" w:hAnsi="Times New Roman" w:cs="Times New Roman"/>
          <w:position w:val="-6"/>
          <w:szCs w:val="26"/>
        </w:rPr>
        <w:object w:dxaOrig="700" w:dyaOrig="279" w14:anchorId="13D68826">
          <v:shape id="_x0000_i2860" type="#_x0000_t75" style="width:35.25pt;height:14.25pt" o:ole="">
            <v:imagedata r:id="rId208" o:title=""/>
          </v:shape>
          <o:OLEObject Type="Embed" ProgID="Equation.DSMT4" ShapeID="_x0000_i2860" DrawAspect="Content" ObjectID="_1681165390" r:id="rId209"/>
        </w:object>
      </w:r>
      <w:r w:rsidRPr="002907F6">
        <w:rPr>
          <w:rFonts w:ascii="Times New Roman" w:hAnsi="Times New Roman" w:cs="Times New Roman"/>
          <w:szCs w:val="26"/>
        </w:rPr>
        <w:t>thì áp dụng phương pháp chính xác với lập trình động. Sơ đồ xấp xỉ thời gian đa thức (PTAS) được áp dụng cho các kích thước khác và xem xét loại ba lô.</w:t>
      </w:r>
    </w:p>
    <w:p w14:paraId="18F787E0" w14:textId="60972B03" w:rsidR="005121FE" w:rsidRPr="002907F6" w:rsidRDefault="005121FE" w:rsidP="005121FE">
      <w:pPr>
        <w:pStyle w:val="ListParagraph"/>
        <w:numPr>
          <w:ilvl w:val="0"/>
          <w:numId w:val="30"/>
        </w:numPr>
        <w:jc w:val="both"/>
        <w:rPr>
          <w:rFonts w:ascii="Times New Roman" w:hAnsi="Times New Roman" w:cs="Times New Roman"/>
          <w:szCs w:val="26"/>
        </w:rPr>
      </w:pPr>
      <w:r w:rsidRPr="002907F6">
        <w:rPr>
          <w:rFonts w:ascii="Times New Roman" w:hAnsi="Times New Roman" w:cs="Times New Roman"/>
          <w:szCs w:val="26"/>
        </w:rPr>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Pr="002907F6" w:rsidRDefault="00347D0B" w:rsidP="005121FE">
      <w:pPr>
        <w:pStyle w:val="ListParagraph"/>
        <w:numPr>
          <w:ilvl w:val="0"/>
          <w:numId w:val="30"/>
        </w:numPr>
        <w:jc w:val="both"/>
        <w:rPr>
          <w:rFonts w:ascii="Times New Roman" w:hAnsi="Times New Roman" w:cs="Times New Roman"/>
          <w:szCs w:val="26"/>
        </w:rPr>
      </w:pPr>
      <w:r w:rsidRPr="002907F6">
        <w:rPr>
          <w:rFonts w:ascii="Times New Roman" w:hAnsi="Times New Roman" w:cs="Times New Roman"/>
          <w:szCs w:val="26"/>
        </w:rPr>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Pr="002907F6" w:rsidRDefault="00347D0B" w:rsidP="00347D0B">
      <w:pPr>
        <w:ind w:firstLine="720"/>
        <w:jc w:val="both"/>
        <w:rPr>
          <w:rFonts w:ascii="Times New Roman" w:hAnsi="Times New Roman" w:cs="Times New Roman"/>
          <w:szCs w:val="26"/>
        </w:rPr>
      </w:pPr>
      <w:r w:rsidRPr="002907F6">
        <w:rPr>
          <w:rFonts w:ascii="Times New Roman" w:hAnsi="Times New Roman" w:cs="Times New Roman"/>
          <w:szCs w:val="26"/>
        </w:rPr>
        <w:lastRenderedPageBreak/>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p>
    <w:p w14:paraId="37E62F40" w14:textId="5BEAEA98" w:rsidR="00347D0B" w:rsidRPr="002907F6" w:rsidRDefault="00347D0B" w:rsidP="00347D0B">
      <w:pPr>
        <w:ind w:firstLine="720"/>
        <w:jc w:val="both"/>
        <w:rPr>
          <w:rFonts w:ascii="Times New Roman" w:hAnsi="Times New Roman" w:cs="Times New Roman"/>
          <w:szCs w:val="26"/>
        </w:rPr>
      </w:pPr>
      <w:r w:rsidRPr="002907F6">
        <w:rPr>
          <w:rFonts w:ascii="Times New Roman" w:hAnsi="Times New Roman" w:cs="Times New Roman"/>
          <w:noProof/>
          <w:szCs w:val="26"/>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01376" cy="733527"/>
                    </a:xfrm>
                    <a:prstGeom prst="rect">
                      <a:avLst/>
                    </a:prstGeom>
                  </pic:spPr>
                </pic:pic>
              </a:graphicData>
            </a:graphic>
          </wp:inline>
        </w:drawing>
      </w:r>
    </w:p>
    <w:p w14:paraId="5E36A6E1" w14:textId="1BF07F94" w:rsidR="00347D0B" w:rsidRPr="002907F6" w:rsidRDefault="00347D0B" w:rsidP="00347D0B">
      <w:pPr>
        <w:jc w:val="center"/>
        <w:rPr>
          <w:rFonts w:ascii="Times New Roman" w:hAnsi="Times New Roman" w:cs="Times New Roman"/>
          <w:szCs w:val="26"/>
        </w:rPr>
      </w:pPr>
      <w:r w:rsidRPr="002907F6">
        <w:rPr>
          <w:rFonts w:ascii="Times New Roman" w:hAnsi="Times New Roman" w:cs="Times New Roman"/>
          <w:szCs w:val="26"/>
        </w:rPr>
        <w:t>Hình1.1 Biến đổi bổ sung cắt thêm kích thước cắt vào các</w:t>
      </w:r>
      <w:r w:rsidR="00990BC8" w:rsidRPr="002907F6">
        <w:rPr>
          <w:rFonts w:ascii="Times New Roman" w:hAnsi="Times New Roman" w:cs="Times New Roman"/>
          <w:szCs w:val="26"/>
        </w:rPr>
        <w:t xml:space="preserve"> </w:t>
      </w:r>
      <w:r w:rsidRPr="002907F6">
        <w:rPr>
          <w:rFonts w:ascii="Times New Roman" w:hAnsi="Times New Roman" w:cs="Times New Roman"/>
          <w:szCs w:val="26"/>
        </w:rPr>
        <w:t>mục</w:t>
      </w:r>
      <w:r w:rsidR="00990BC8" w:rsidRPr="002907F6">
        <w:rPr>
          <w:rFonts w:ascii="Times New Roman" w:hAnsi="Times New Roman" w:cs="Times New Roman"/>
          <w:szCs w:val="26"/>
        </w:rPr>
        <w:t xml:space="preserve"> </w:t>
      </w:r>
      <w:r w:rsidRPr="002907F6">
        <w:rPr>
          <w:rFonts w:ascii="Times New Roman" w:hAnsi="Times New Roman" w:cs="Times New Roman"/>
          <w:szCs w:val="26"/>
        </w:rPr>
        <w:t>(trên</w:t>
      </w:r>
      <w:r w:rsidR="00AC20D7" w:rsidRPr="002907F6">
        <w:rPr>
          <w:rFonts w:ascii="Times New Roman" w:hAnsi="Times New Roman" w:cs="Times New Roman"/>
          <w:szCs w:val="26"/>
        </w:rPr>
        <w:t xml:space="preserve"> </w:t>
      </w:r>
      <w:r w:rsidRPr="002907F6">
        <w:rPr>
          <w:rFonts w:ascii="Times New Roman" w:hAnsi="Times New Roman" w:cs="Times New Roman"/>
          <w:szCs w:val="26"/>
        </w:rPr>
        <w:t>cùng) và vào thùng (dưới cùng)</w:t>
      </w:r>
    </w:p>
    <w:p w14:paraId="2E11D07B" w14:textId="1EABDD05" w:rsidR="00347D0B" w:rsidRPr="002907F6" w:rsidRDefault="00347D0B" w:rsidP="00347D0B">
      <w:pPr>
        <w:ind w:firstLine="720"/>
        <w:jc w:val="both"/>
        <w:rPr>
          <w:rFonts w:ascii="Times New Roman" w:hAnsi="Times New Roman" w:cs="Times New Roman"/>
          <w:szCs w:val="26"/>
        </w:rPr>
      </w:pPr>
      <w:r w:rsidRPr="002907F6">
        <w:rPr>
          <w:rFonts w:ascii="Times New Roman" w:hAnsi="Times New Roman" w:cs="Times New Roman"/>
          <w:szCs w:val="26"/>
        </w:rPr>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Pr="002907F6" w:rsidRDefault="007A6BB6" w:rsidP="00347D0B">
      <w:pPr>
        <w:ind w:firstLine="720"/>
        <w:jc w:val="both"/>
        <w:rPr>
          <w:rFonts w:ascii="Times New Roman" w:hAnsi="Times New Roman" w:cs="Times New Roman"/>
          <w:szCs w:val="26"/>
        </w:rPr>
      </w:pPr>
      <w:r w:rsidRPr="002907F6">
        <w:rPr>
          <w:rFonts w:ascii="Times New Roman" w:hAnsi="Times New Roman" w:cs="Times New Roman"/>
          <w:szCs w:val="26"/>
        </w:rPr>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Pr="002907F6" w:rsidRDefault="007A6BB6" w:rsidP="00347D0B">
      <w:pPr>
        <w:ind w:firstLine="720"/>
        <w:jc w:val="both"/>
        <w:rPr>
          <w:rFonts w:ascii="Times New Roman" w:hAnsi="Times New Roman" w:cs="Times New Roman"/>
          <w:szCs w:val="26"/>
        </w:rPr>
      </w:pPr>
      <w:r w:rsidRPr="002907F6">
        <w:rPr>
          <w:rFonts w:ascii="Times New Roman" w:hAnsi="Times New Roman" w:cs="Times New Roman"/>
          <w:szCs w:val="26"/>
        </w:rPr>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rsidRPr="002907F6">
        <w:rPr>
          <w:rFonts w:ascii="Times New Roman" w:hAnsi="Times New Roman" w:cs="Times New Roman"/>
          <w:szCs w:val="26"/>
        </w:rPr>
        <w:t>phần thừa</w:t>
      </w:r>
      <w:r w:rsidRPr="002907F6">
        <w:rPr>
          <w:rFonts w:ascii="Times New Roman" w:hAnsi="Times New Roman" w:cs="Times New Roman"/>
          <w:szCs w:val="26"/>
        </w:rPr>
        <w:t xml:space="preserve"> tốt hơn cho cửa hàng.</w:t>
      </w:r>
    </w:p>
    <w:p w14:paraId="09E2204F" w14:textId="42FE1F16" w:rsidR="00DD4438" w:rsidRPr="002907F6" w:rsidRDefault="00DD4438" w:rsidP="00DD4438">
      <w:pPr>
        <w:jc w:val="both"/>
        <w:rPr>
          <w:rFonts w:ascii="Times New Roman" w:hAnsi="Times New Roman" w:cs="Times New Roman"/>
          <w:szCs w:val="26"/>
        </w:rPr>
      </w:pPr>
    </w:p>
    <w:p w14:paraId="0FE8A50B" w14:textId="292A364B" w:rsidR="000412AB" w:rsidRPr="002907F6" w:rsidRDefault="000412AB" w:rsidP="000412AB">
      <w:pPr>
        <w:pStyle w:val="Heading2"/>
        <w:rPr>
          <w:rFonts w:cs="Times New Roman"/>
        </w:rPr>
      </w:pPr>
      <w:bookmarkStart w:id="14" w:name="_Toc70551399"/>
      <w:r w:rsidRPr="002907F6">
        <w:rPr>
          <w:rFonts w:cs="Times New Roman"/>
        </w:rPr>
        <w:t>1.3 Đóng góp của khóa luận</w:t>
      </w:r>
      <w:bookmarkEnd w:id="14"/>
    </w:p>
    <w:p w14:paraId="5371A4AD" w14:textId="5C701F2B" w:rsidR="00C77A8A" w:rsidRPr="002907F6" w:rsidRDefault="00914A81" w:rsidP="00B852D3">
      <w:pPr>
        <w:jc w:val="both"/>
        <w:rPr>
          <w:rFonts w:ascii="Times New Roman" w:hAnsi="Times New Roman" w:cs="Times New Roman"/>
          <w:szCs w:val="26"/>
        </w:rPr>
      </w:pPr>
      <w:r w:rsidRPr="002907F6">
        <w:rPr>
          <w:rFonts w:ascii="Times New Roman" w:hAnsi="Times New Roman" w:cs="Times New Roman"/>
          <w:szCs w:val="26"/>
        </w:rPr>
        <w:tab/>
      </w:r>
      <w:r w:rsidR="00B852D3" w:rsidRPr="002907F6">
        <w:rPr>
          <w:rFonts w:ascii="Times New Roman" w:hAnsi="Times New Roman" w:cs="Times New Roman"/>
          <w:szCs w:val="26"/>
        </w:rPr>
        <w:t xml:space="preserve">Lĩnh vực cắt vật liệu tư bao gồm nhiều bái toán tổ hợp, hình học, các mô hình và thuật toán lý thuyết cũng như thực tiễn liên kết với nhau. Mục tiêu chính của lĩnh vực này là sắp xếp một cách hiệu quả các đối tượng được mô tả bằng ngôn ngữ hình học trong một không gian lớn hơn. Các bài toán sau đây là các bài toán điển hình về chủ đề này: cắt vật </w:t>
      </w:r>
      <w:r w:rsidR="00B852D3" w:rsidRPr="002907F6">
        <w:rPr>
          <w:rFonts w:ascii="Times New Roman" w:hAnsi="Times New Roman" w:cs="Times New Roman"/>
          <w:szCs w:val="26"/>
        </w:rPr>
        <w:lastRenderedPageBreak/>
        <w:t>tư và bài toán vật liệu dư, xếp thùng (bin packing), bài toán sắp ba lô (knapsack), bài toán phân phối bộ nhớ và lập lịch cho bộ đa xử lý (memory allocation and multiprocessor scheduling problem), … Chúng là các bài toán thực tế dặt ra cho các ngành công nghiệp như công nghiệp kính, thép giấy, may mặc, vận tải.</w:t>
      </w:r>
    </w:p>
    <w:p w14:paraId="54E11D0F" w14:textId="0672455A" w:rsidR="00B852D3" w:rsidRPr="002907F6" w:rsidRDefault="00B852D3" w:rsidP="001C33F8">
      <w:pPr>
        <w:ind w:firstLine="720"/>
        <w:jc w:val="both"/>
        <w:rPr>
          <w:rFonts w:ascii="Times New Roman" w:hAnsi="Times New Roman" w:cs="Times New Roman"/>
          <w:szCs w:val="26"/>
        </w:rPr>
      </w:pPr>
      <w:r w:rsidRPr="002907F6">
        <w:rPr>
          <w:rFonts w:ascii="Times New Roman" w:hAnsi="Times New Roman" w:cs="Times New Roman"/>
          <w:szCs w:val="26"/>
        </w:rPr>
        <w:t>Do tính khoa học cũng như tính thực tiễn cao của chủ để cắt vật liệu tư và đóng hàng nên đã có nhiều công bố liên quan</w:t>
      </w:r>
      <w:r w:rsidR="0063573B" w:rsidRPr="002907F6">
        <w:rPr>
          <w:rFonts w:ascii="Times New Roman" w:hAnsi="Times New Roman" w:cs="Times New Roman"/>
          <w:szCs w:val="26"/>
        </w:rPr>
        <w:t xml:space="preserve"> nhằm hỗ trợ nghiên cứu quốc tế về chủ đề này. Một trong những đóng góp nổi bật của </w:t>
      </w:r>
      <w:proofErr w:type="gramStart"/>
      <w:r w:rsidR="0063573B" w:rsidRPr="002907F6">
        <w:rPr>
          <w:rFonts w:ascii="Times New Roman" w:hAnsi="Times New Roman" w:cs="Times New Roman"/>
          <w:szCs w:val="26"/>
        </w:rPr>
        <w:t>H.Dyckhoff</w:t>
      </w:r>
      <w:proofErr w:type="gramEnd"/>
      <w:r w:rsidR="0063573B" w:rsidRPr="002907F6">
        <w:rPr>
          <w:rFonts w:ascii="Times New Roman" w:hAnsi="Times New Roman" w:cs="Times New Roman"/>
          <w:szCs w:val="26"/>
        </w:rPr>
        <w:t xml:space="preserve"> vào năm 1990 cho việc phát triển các nghiên cứu lý thuyết cũng như ứng dụng trong lĩnh vực này là việc đưa ra phân loại (Typology) các bài toán cắt vật tư và đóng hàng dựa trên điều tra các đặc tính của cấu trúc hình học, cấu trúc logic và ngữ cảnh xuất hiện của chúng trong thực tế. 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ợc vật liệu thô (One Dimensional Cutting Stock Problem with Multiple Stock sizes – OneDCSP_M) là mở rộng của bài toán OneDCSP, cho đến nay có rất ít công trình nghiên cứu về bài toán này được công bố. Bài toán cắt vật tư OneDCSP_M là bài toán quy hoạch nguyên và thuộc lớp NP-khó vì vậy không tồn tại thuật toán nào đảm bảo cho nghiệm tối ưu trong thời gian đa thức.</w:t>
      </w:r>
    </w:p>
    <w:p w14:paraId="68DB485D" w14:textId="63D28ABE" w:rsidR="001C33F8" w:rsidRPr="002907F6" w:rsidRDefault="001C33F8" w:rsidP="001C33F8">
      <w:pPr>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6FD402A2" w14:textId="2E85EF5F" w:rsidR="001D6C6E" w:rsidRPr="002907F6" w:rsidRDefault="001D6C6E" w:rsidP="001D6C6E">
      <w:pPr>
        <w:pStyle w:val="ListParagraph"/>
        <w:numPr>
          <w:ilvl w:val="0"/>
          <w:numId w:val="36"/>
        </w:numPr>
        <w:jc w:val="both"/>
        <w:rPr>
          <w:rFonts w:ascii="Times New Roman" w:hAnsi="Times New Roman" w:cs="Times New Roman"/>
          <w:szCs w:val="26"/>
        </w:rPr>
      </w:pPr>
      <w:r w:rsidRPr="002907F6">
        <w:rPr>
          <w:rFonts w:ascii="Times New Roman" w:hAnsi="Times New Roman" w:cs="Times New Roman"/>
          <w:szCs w:val="26"/>
        </w:rPr>
        <w:t>Tiến hành phân tích và phát biểu phân loại bài toán thanh hai kiểu cắt chính dựa theo hai tiêu chí cắt nhanh và cắt tiết kiệm.</w:t>
      </w:r>
    </w:p>
    <w:p w14:paraId="2705EDF2" w14:textId="630F86F9" w:rsidR="001D6C6E" w:rsidRPr="002907F6" w:rsidRDefault="001D6C6E" w:rsidP="001D6C6E">
      <w:pPr>
        <w:pStyle w:val="ListParagraph"/>
        <w:numPr>
          <w:ilvl w:val="0"/>
          <w:numId w:val="36"/>
        </w:numPr>
        <w:jc w:val="both"/>
        <w:rPr>
          <w:rFonts w:ascii="Times New Roman" w:hAnsi="Times New Roman" w:cs="Times New Roman"/>
          <w:szCs w:val="26"/>
        </w:rPr>
      </w:pPr>
      <w:r w:rsidRPr="002907F6">
        <w:rPr>
          <w:rFonts w:ascii="Times New Roman" w:hAnsi="Times New Roman" w:cs="Times New Roman"/>
          <w:szCs w:val="26"/>
        </w:rPr>
        <w:t>Trên cơ sở các phát biểu mới của bài toán OneDCSP_M, 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1C012105" w14:textId="77777777" w:rsidR="000412AB" w:rsidRPr="002907F6" w:rsidRDefault="000412AB" w:rsidP="000412AB">
      <w:pPr>
        <w:pStyle w:val="Heading2"/>
        <w:rPr>
          <w:rFonts w:cs="Times New Roman"/>
        </w:rPr>
      </w:pPr>
      <w:bookmarkStart w:id="15" w:name="_Toc70551400"/>
      <w:r w:rsidRPr="002907F6">
        <w:rPr>
          <w:rFonts w:cs="Times New Roman"/>
        </w:rPr>
        <w:t>1.4 Nội dung của khóa luận</w:t>
      </w:r>
      <w:bookmarkEnd w:id="15"/>
    </w:p>
    <w:p w14:paraId="15703CA8" w14:textId="792C83A4" w:rsidR="000412AB" w:rsidRPr="002907F6" w:rsidRDefault="001D6C6E" w:rsidP="001D6C6E">
      <w:pPr>
        <w:rPr>
          <w:rFonts w:ascii="Times New Roman" w:hAnsi="Times New Roman" w:cs="Times New Roman"/>
          <w:szCs w:val="26"/>
        </w:rPr>
      </w:pPr>
      <w:r w:rsidRPr="002907F6">
        <w:rPr>
          <w:rFonts w:ascii="Times New Roman" w:hAnsi="Times New Roman" w:cs="Times New Roman"/>
          <w:szCs w:val="26"/>
        </w:rPr>
        <w:t>ngoài phần Mở đầu và phần Kết luận, Khóa luận được chia làm 3 chương.</w:t>
      </w:r>
    </w:p>
    <w:p w14:paraId="3BC31B45" w14:textId="1CA8C81A" w:rsidR="001D6C6E" w:rsidRPr="002907F6" w:rsidRDefault="001D6C6E" w:rsidP="00520B92">
      <w:pPr>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 góp của khóa luận và phần cuối cùng trình bày các nội dung được trình bày trong khóa luận.</w:t>
      </w:r>
    </w:p>
    <w:p w14:paraId="7BB9FD19" w14:textId="77777777" w:rsidR="00AD0D16" w:rsidRPr="002907F6" w:rsidRDefault="00520B92" w:rsidP="00520B92">
      <w:pPr>
        <w:jc w:val="both"/>
        <w:rPr>
          <w:rFonts w:ascii="Times New Roman" w:hAnsi="Times New Roman" w:cs="Times New Roman"/>
          <w:szCs w:val="26"/>
        </w:rPr>
      </w:pPr>
      <w:r w:rsidRPr="002907F6">
        <w:rPr>
          <w:rFonts w:ascii="Times New Roman" w:hAnsi="Times New Roman" w:cs="Times New Roman"/>
          <w:szCs w:val="26"/>
        </w:rPr>
        <w:lastRenderedPageBreak/>
        <w:tab/>
        <w:t xml:space="preserve">Chương 2 trình bày về giải pháp – thuật toán đã 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1211451F" w14:textId="52B2A53A" w:rsidR="00520B92" w:rsidRPr="002907F6" w:rsidRDefault="00AD0D16" w:rsidP="00520B92">
      <w:pPr>
        <w:jc w:val="both"/>
        <w:rPr>
          <w:rFonts w:ascii="Times New Roman" w:hAnsi="Times New Roman" w:cs="Times New Roman"/>
          <w:szCs w:val="26"/>
        </w:rPr>
      </w:pPr>
      <w:r w:rsidRPr="002907F6">
        <w:rPr>
          <w:rFonts w:ascii="Times New Roman" w:hAnsi="Times New Roman" w:cs="Times New Roman"/>
          <w:szCs w:val="26"/>
        </w:rPr>
        <w:tab/>
        <w:t xml:space="preserve">Trong chương 3, Khóa luận trình bày cách cài đặt chi tiết hai thuật toán được nêu ở chương 2, và cài đặt thêm giải thuật quy hoạch tuyến tính (một giải thuật có sẵn được tích hợp trong Excel). Sau đó tiến hành so sánh và đánh giá các kết quả của ba thuật toán trên.  </w:t>
      </w:r>
    </w:p>
    <w:p w14:paraId="4BAD20EA" w14:textId="77777777" w:rsidR="00AB0944" w:rsidRPr="002907F6" w:rsidRDefault="00AB0944" w:rsidP="00B74FB7">
      <w:pPr>
        <w:rPr>
          <w:rFonts w:ascii="Times New Roman" w:hAnsi="Times New Roman" w:cs="Times New Roman"/>
          <w:szCs w:val="26"/>
        </w:rPr>
      </w:pPr>
      <w:r w:rsidRPr="002907F6">
        <w:rPr>
          <w:rFonts w:ascii="Times New Roman" w:hAnsi="Times New Roman" w:cs="Times New Roman"/>
          <w:szCs w:val="26"/>
        </w:rPr>
        <w:br w:type="page"/>
      </w:r>
    </w:p>
    <w:p w14:paraId="10ACB61D" w14:textId="5093A852" w:rsidR="006052A2" w:rsidRPr="002907F6" w:rsidRDefault="006052A2" w:rsidP="000805BD">
      <w:pPr>
        <w:pStyle w:val="Heading1"/>
        <w:jc w:val="both"/>
        <w:rPr>
          <w:rFonts w:cs="Times New Roman"/>
          <w:sz w:val="26"/>
          <w:szCs w:val="26"/>
        </w:rPr>
      </w:pPr>
      <w:bookmarkStart w:id="16" w:name="_Toc70551401"/>
      <w:r w:rsidRPr="002907F6">
        <w:rPr>
          <w:rFonts w:cs="Times New Roman"/>
          <w:sz w:val="26"/>
          <w:szCs w:val="26"/>
        </w:rPr>
        <w:lastRenderedPageBreak/>
        <w:t xml:space="preserve">CHƯƠNG </w:t>
      </w:r>
      <w:r w:rsidR="00F34D70" w:rsidRPr="002907F6">
        <w:rPr>
          <w:rFonts w:cs="Times New Roman"/>
          <w:sz w:val="26"/>
          <w:szCs w:val="26"/>
        </w:rPr>
        <w:t>2</w:t>
      </w:r>
      <w:r w:rsidRPr="002907F6">
        <w:rPr>
          <w:rFonts w:cs="Times New Roman"/>
          <w:sz w:val="26"/>
          <w:szCs w:val="26"/>
        </w:rPr>
        <w:t>. THUẬT TOÁN ĐƯỢC ĐỀ XUẤT</w:t>
      </w:r>
      <w:bookmarkEnd w:id="16"/>
    </w:p>
    <w:p w14:paraId="405FA0CF" w14:textId="620094EE" w:rsidR="00567849" w:rsidRPr="002907F6" w:rsidRDefault="00763E99" w:rsidP="000805BD">
      <w:pPr>
        <w:pStyle w:val="Heading2"/>
        <w:jc w:val="both"/>
        <w:rPr>
          <w:rFonts w:cs="Times New Roman"/>
        </w:rPr>
      </w:pPr>
      <w:bookmarkStart w:id="17" w:name="_Toc70551402"/>
      <w:r w:rsidRPr="002907F6">
        <w:rPr>
          <w:rFonts w:cs="Times New Roman"/>
        </w:rPr>
        <w:t>2</w:t>
      </w:r>
      <w:r w:rsidR="00567849" w:rsidRPr="002907F6">
        <w:rPr>
          <w:rFonts w:cs="Times New Roman"/>
        </w:rPr>
        <w:t xml:space="preserve">.1 Cắt </w:t>
      </w:r>
      <w:r w:rsidR="0012167E" w:rsidRPr="002907F6">
        <w:rPr>
          <w:rFonts w:cs="Times New Roman"/>
        </w:rPr>
        <w:t>n</w:t>
      </w:r>
      <w:r w:rsidR="00567849" w:rsidRPr="002907F6">
        <w:rPr>
          <w:rFonts w:cs="Times New Roman"/>
        </w:rPr>
        <w:t>hanh</w:t>
      </w:r>
      <w:bookmarkEnd w:id="17"/>
    </w:p>
    <w:p w14:paraId="5BB0D253" w14:textId="6A7FB351" w:rsidR="008143EF" w:rsidRPr="002907F6" w:rsidRDefault="00D9419B"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xml:space="preserve">, và sẽ tính toán trả về chi tiết cách gia công cho từng thanh đơn hàng. Trong đó sẽ chỉ rõ thanh đơn hàng nãy sẽ được cắt bởi thanh nguyên liệu nào. </w:t>
      </w:r>
    </w:p>
    <w:p w14:paraId="2FA8F779" w14:textId="5F83817F" w:rsidR="00567849" w:rsidRPr="002907F6" w:rsidRDefault="0019783B" w:rsidP="000805BD">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020F4B04" w14:textId="70E36AC2" w:rsidR="008143EF" w:rsidRPr="002907F6" w:rsidRDefault="008143EF" w:rsidP="0054412D">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06EF2962" w14:textId="743E75FC" w:rsidR="008143EF" w:rsidRPr="002907F6" w:rsidRDefault="00AB0944" w:rsidP="0054412D">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7E5C69A4" w14:textId="51E094BB" w:rsidR="008143EF" w:rsidRPr="002907F6" w:rsidRDefault="00AB0944" w:rsidP="0054412D">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279BB65F" w14:textId="5598216B" w:rsidR="00A739E3" w:rsidRPr="002907F6" w:rsidRDefault="00A739E3" w:rsidP="000805BD">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907F6" w:rsidRDefault="00A739E3" w:rsidP="0054412D">
      <w:pPr>
        <w:pStyle w:val="ListParagraph"/>
        <w:numPr>
          <w:ilvl w:val="0"/>
          <w:numId w:val="5"/>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các thanh nguyên liệu đem ra gia công: mục tiêu là phải ít nhất có thể</w:t>
      </w:r>
    </w:p>
    <w:p w14:paraId="3ABF708A" w14:textId="057C05E7" w:rsidR="00A739E3" w:rsidRPr="002907F6" w:rsidRDefault="00A739E3" w:rsidP="0054412D">
      <w:pPr>
        <w:pStyle w:val="ListParagraph"/>
        <w:numPr>
          <w:ilvl w:val="0"/>
          <w:numId w:val="5"/>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ổng chiều dài các thanh nguyên liệu còn lại sau khi cắt: </w:t>
      </w:r>
      <w:r w:rsidR="00AB0944" w:rsidRPr="002907F6">
        <w:rPr>
          <w:rFonts w:ascii="Times New Roman" w:hAnsi="Times New Roman" w:cs="Times New Roman"/>
          <w:szCs w:val="26"/>
        </w:rPr>
        <w:t>tỉ lệ dư thừa</w:t>
      </w:r>
      <w:r w:rsidRPr="002907F6">
        <w:rPr>
          <w:rFonts w:ascii="Times New Roman" w:hAnsi="Times New Roman" w:cs="Times New Roman"/>
          <w:szCs w:val="26"/>
        </w:rPr>
        <w:t xml:space="preserve"> cũng phải ít nhất trong các phương án đảm bảo hàm mục tiêu trên.</w:t>
      </w:r>
    </w:p>
    <w:p w14:paraId="78D389D0" w14:textId="2637AF61" w:rsidR="0012167E" w:rsidRPr="002907F6" w:rsidRDefault="009919F6" w:rsidP="000805BD">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Hình 3.1</w:t>
      </w:r>
      <w:r w:rsidR="0012167E" w:rsidRPr="002907F6">
        <w:rPr>
          <w:rFonts w:ascii="Times New Roman" w:hAnsi="Times New Roman" w:cs="Times New Roman"/>
          <w:szCs w:val="26"/>
        </w:rPr>
        <w:t xml:space="preserve"> bao gồm:</w:t>
      </w:r>
    </w:p>
    <w:p w14:paraId="665AE380" w14:textId="56568F2D" w:rsidR="0012167E" w:rsidRPr="002907F6" w:rsidRDefault="0012167E" w:rsidP="0054412D">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907F6" w:rsidRDefault="0012167E" w:rsidP="0054412D">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907F6" w:rsidRDefault="009919F6" w:rsidP="0054412D">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907F6" w:rsidRDefault="0012167E" w:rsidP="0054412D">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907F6" w:rsidRDefault="0012167E" w:rsidP="0054412D">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907F6" w:rsidRDefault="0012167E" w:rsidP="0054412D">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3DC1BA14" w14:textId="77777777" w:rsidR="00A739E3" w:rsidRPr="002907F6" w:rsidRDefault="00A739E3" w:rsidP="000805BD">
      <w:pPr>
        <w:spacing w:after="120" w:line="312" w:lineRule="auto"/>
        <w:jc w:val="both"/>
        <w:rPr>
          <w:rFonts w:ascii="Times New Roman" w:hAnsi="Times New Roman" w:cs="Times New Roman"/>
          <w:b/>
          <w:bCs/>
          <w:szCs w:val="26"/>
        </w:rPr>
      </w:pPr>
    </w:p>
    <w:p w14:paraId="151F2958" w14:textId="77777777" w:rsidR="00A739E3" w:rsidRPr="002907F6" w:rsidRDefault="00A739E3" w:rsidP="000805BD">
      <w:pPr>
        <w:spacing w:after="120" w:line="312" w:lineRule="auto"/>
        <w:jc w:val="both"/>
        <w:rPr>
          <w:rFonts w:ascii="Times New Roman" w:hAnsi="Times New Roman" w:cs="Times New Roman"/>
          <w:b/>
          <w:bCs/>
          <w:szCs w:val="26"/>
        </w:rPr>
      </w:pPr>
    </w:p>
    <w:p w14:paraId="7977C922" w14:textId="77777777" w:rsidR="00A739E3" w:rsidRPr="002907F6" w:rsidRDefault="00A739E3" w:rsidP="000805BD">
      <w:pPr>
        <w:spacing w:after="120" w:line="312" w:lineRule="auto"/>
        <w:jc w:val="both"/>
        <w:rPr>
          <w:rFonts w:ascii="Times New Roman" w:hAnsi="Times New Roman" w:cs="Times New Roman"/>
          <w:b/>
          <w:bCs/>
          <w:szCs w:val="26"/>
        </w:rPr>
      </w:pPr>
    </w:p>
    <w:p w14:paraId="65FB9F3A" w14:textId="77777777" w:rsidR="00A739E3" w:rsidRPr="002907F6" w:rsidRDefault="00A739E3" w:rsidP="000805BD">
      <w:pPr>
        <w:spacing w:after="120" w:line="312" w:lineRule="auto"/>
        <w:jc w:val="both"/>
        <w:rPr>
          <w:rFonts w:ascii="Times New Roman" w:hAnsi="Times New Roman" w:cs="Times New Roman"/>
          <w:b/>
          <w:bCs/>
          <w:szCs w:val="26"/>
        </w:rPr>
      </w:pPr>
    </w:p>
    <w:p w14:paraId="1FD8AE22" w14:textId="77777777" w:rsidR="00A739E3" w:rsidRPr="002907F6" w:rsidRDefault="00A739E3" w:rsidP="000805BD">
      <w:pPr>
        <w:spacing w:after="120" w:line="312" w:lineRule="auto"/>
        <w:jc w:val="both"/>
        <w:rPr>
          <w:rFonts w:ascii="Times New Roman" w:hAnsi="Times New Roman" w:cs="Times New Roman"/>
          <w:b/>
          <w:bCs/>
          <w:szCs w:val="26"/>
        </w:rPr>
      </w:pPr>
    </w:p>
    <w:p w14:paraId="62E2C217" w14:textId="77777777" w:rsidR="00A739E3" w:rsidRPr="002907F6" w:rsidRDefault="00A739E3" w:rsidP="000805BD">
      <w:pPr>
        <w:spacing w:after="120" w:line="312" w:lineRule="auto"/>
        <w:jc w:val="both"/>
        <w:rPr>
          <w:rFonts w:ascii="Times New Roman" w:hAnsi="Times New Roman" w:cs="Times New Roman"/>
          <w:b/>
          <w:bCs/>
          <w:szCs w:val="26"/>
        </w:rPr>
      </w:pPr>
    </w:p>
    <w:p w14:paraId="6B50C65B" w14:textId="12981A71" w:rsidR="008143EF" w:rsidRPr="002907F6" w:rsidRDefault="008143EF" w:rsidP="000805BD">
      <w:pPr>
        <w:jc w:val="both"/>
        <w:rPr>
          <w:rFonts w:ascii="Times New Roman" w:hAnsi="Times New Roman" w:cs="Times New Roman"/>
          <w:szCs w:val="26"/>
        </w:rPr>
      </w:pPr>
    </w:p>
    <w:p w14:paraId="27B45084" w14:textId="0A8E1010" w:rsidR="00A739E3" w:rsidRPr="002907F6" w:rsidRDefault="00A739E3" w:rsidP="000805BD">
      <w:pPr>
        <w:spacing w:after="120" w:line="312" w:lineRule="auto"/>
        <w:jc w:val="both"/>
        <w:rPr>
          <w:rFonts w:ascii="Times New Roman" w:hAnsi="Times New Roman" w:cs="Times New Roman"/>
          <w:b/>
          <w:bCs/>
          <w:szCs w:val="26"/>
        </w:rPr>
      </w:pPr>
      <w:r w:rsidRPr="002907F6">
        <w:rPr>
          <w:rFonts w:ascii="Times New Roman" w:hAnsi="Times New Roman" w:cs="Times New Roman"/>
          <w:noProof/>
          <w:szCs w:val="26"/>
        </w:rPr>
        <w:lastRenderedPageBreak/>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379616" cy="5200797"/>
                    </a:xfrm>
                    <a:prstGeom prst="rect">
                      <a:avLst/>
                    </a:prstGeom>
                  </pic:spPr>
                </pic:pic>
              </a:graphicData>
            </a:graphic>
          </wp:inline>
        </w:drawing>
      </w:r>
    </w:p>
    <w:p w14:paraId="1058DAA3" w14:textId="5275C503" w:rsidR="00A739E3" w:rsidRPr="002907F6" w:rsidRDefault="00A739E3"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Hình </w:t>
      </w:r>
      <w:r w:rsidR="00763E99" w:rsidRPr="002907F6">
        <w:rPr>
          <w:rFonts w:ascii="Times New Roman" w:hAnsi="Times New Roman" w:cs="Times New Roman"/>
          <w:szCs w:val="26"/>
        </w:rPr>
        <w:t>2</w:t>
      </w:r>
      <w:r w:rsidRPr="002907F6">
        <w:rPr>
          <w:rFonts w:ascii="Times New Roman" w:hAnsi="Times New Roman" w:cs="Times New Roman"/>
          <w:szCs w:val="26"/>
        </w:rPr>
        <w:t>.1 Sơ đồ khối giải thuật cắt nhanh</w:t>
      </w:r>
    </w:p>
    <w:p w14:paraId="4BF5D441" w14:textId="1476D6AA" w:rsidR="007620D8" w:rsidRPr="002907F6" w:rsidRDefault="007620D8"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7D9CE6E9" w14:textId="37371C9D" w:rsidR="007620D8" w:rsidRPr="002907F6" w:rsidRDefault="007620D8" w:rsidP="000805BD">
      <w:pPr>
        <w:spacing w:after="120" w:line="312" w:lineRule="auto"/>
        <w:jc w:val="both"/>
        <w:rPr>
          <w:rFonts w:ascii="Times New Roman" w:hAnsi="Times New Roman" w:cs="Times New Roman"/>
          <w:szCs w:val="26"/>
        </w:rPr>
      </w:pPr>
      <w:r w:rsidRPr="002907F6">
        <w:rPr>
          <w:rFonts w:ascii="Times New Roman" w:hAnsi="Times New Roman" w:cs="Times New Roman"/>
          <w:noProof/>
          <w:szCs w:val="26"/>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572903" cy="6630325"/>
                    </a:xfrm>
                    <a:prstGeom prst="rect">
                      <a:avLst/>
                    </a:prstGeom>
                  </pic:spPr>
                </pic:pic>
              </a:graphicData>
            </a:graphic>
          </wp:inline>
        </w:drawing>
      </w:r>
    </w:p>
    <w:p w14:paraId="58518874" w14:textId="16CDC743" w:rsidR="007620D8" w:rsidRPr="002907F6" w:rsidRDefault="007620D8"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Hình </w:t>
      </w:r>
      <w:r w:rsidR="00763E99" w:rsidRPr="002907F6">
        <w:rPr>
          <w:rFonts w:ascii="Times New Roman" w:hAnsi="Times New Roman" w:cs="Times New Roman"/>
          <w:szCs w:val="26"/>
        </w:rPr>
        <w:t>2</w:t>
      </w:r>
      <w:r w:rsidRPr="002907F6">
        <w:rPr>
          <w:rFonts w:ascii="Times New Roman" w:hAnsi="Times New Roman" w:cs="Times New Roman"/>
          <w:szCs w:val="26"/>
        </w:rPr>
        <w:t>.</w:t>
      </w:r>
      <w:r w:rsidR="009919F6" w:rsidRPr="002907F6">
        <w:rPr>
          <w:rFonts w:ascii="Times New Roman" w:hAnsi="Times New Roman" w:cs="Times New Roman"/>
          <w:szCs w:val="26"/>
        </w:rPr>
        <w:t xml:space="preserve"> </w:t>
      </w:r>
      <w:r w:rsidRPr="002907F6">
        <w:rPr>
          <w:rFonts w:ascii="Times New Roman" w:hAnsi="Times New Roman" w:cs="Times New Roman"/>
          <w:szCs w:val="26"/>
        </w:rPr>
        <w:t>2 Tìm phương án cắt – cắt nhanh</w:t>
      </w:r>
    </w:p>
    <w:p w14:paraId="2E84F9A4" w14:textId="3226090C" w:rsidR="007620D8" w:rsidRPr="002907F6" w:rsidRDefault="007620D8"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c bước của phương thức tìm phương án cắt được minh họa ở </w:t>
      </w:r>
      <w:r w:rsidRPr="002907F6">
        <w:rPr>
          <w:rFonts w:ascii="Times New Roman" w:hAnsi="Times New Roman" w:cs="Times New Roman"/>
          <w:i/>
          <w:iCs/>
          <w:szCs w:val="26"/>
        </w:rPr>
        <w:t>hình 3.2</w:t>
      </w:r>
      <w:r w:rsidRPr="002907F6">
        <w:rPr>
          <w:rFonts w:ascii="Times New Roman" w:hAnsi="Times New Roman" w:cs="Times New Roman"/>
          <w:szCs w:val="26"/>
        </w:rPr>
        <w:t xml:space="preserve"> bao gồm:</w:t>
      </w:r>
    </w:p>
    <w:p w14:paraId="46C9A32C" w14:textId="13F80759" w:rsidR="007620D8" w:rsidRPr="002907F6" w:rsidRDefault="007620D8" w:rsidP="0054412D">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2 – 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2D3E93C3" w14:textId="256CACA7" w:rsidR="00805692" w:rsidRPr="002907F6" w:rsidRDefault="00805692" w:rsidP="0054412D">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2907F6" w:rsidRDefault="00805692" w:rsidP="0054412D">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2907F6" w:rsidRDefault="00805692" w:rsidP="0054412D">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2907F6" w:rsidRDefault="00805692" w:rsidP="0054412D">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Bước 6 – Đã hết đơn hàng hoặc không còn thanh nguyên liệu đủ dài: Kiểm tra </w:t>
      </w:r>
      <w:r w:rsidR="00A739E3" w:rsidRPr="002907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2907F6" w:rsidRDefault="00A739E3" w:rsidP="0054412D">
      <w:pPr>
        <w:pStyle w:val="ListParagraph"/>
        <w:numPr>
          <w:ilvl w:val="0"/>
          <w:numId w:val="7"/>
        </w:numPr>
        <w:spacing w:after="120" w:line="312" w:lineRule="auto"/>
        <w:jc w:val="both"/>
        <w:rPr>
          <w:rFonts w:ascii="Times New Roman" w:hAnsi="Times New Roman" w:cs="Times New Roman"/>
          <w:szCs w:val="26"/>
        </w:rPr>
      </w:pPr>
      <w:r w:rsidRPr="002907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907F6" w:rsidRDefault="00F71D6C" w:rsidP="000805BD">
      <w:pPr>
        <w:spacing w:after="120" w:line="312" w:lineRule="auto"/>
        <w:jc w:val="both"/>
        <w:rPr>
          <w:rFonts w:ascii="Times New Roman" w:hAnsi="Times New Roman" w:cs="Times New Roman"/>
          <w:szCs w:val="26"/>
        </w:rPr>
      </w:pPr>
    </w:p>
    <w:p w14:paraId="12D1B363" w14:textId="7C61741F" w:rsidR="00DC65D8" w:rsidRPr="002907F6" w:rsidRDefault="00763E99" w:rsidP="000805BD">
      <w:pPr>
        <w:pStyle w:val="Heading2"/>
        <w:spacing w:line="312" w:lineRule="auto"/>
        <w:jc w:val="both"/>
        <w:rPr>
          <w:rFonts w:cs="Times New Roman"/>
        </w:rPr>
      </w:pPr>
      <w:bookmarkStart w:id="18" w:name="_Toc70551403"/>
      <w:r w:rsidRPr="002907F6">
        <w:rPr>
          <w:rFonts w:cs="Times New Roman"/>
        </w:rPr>
        <w:t>2</w:t>
      </w:r>
      <w:r w:rsidR="00DC65D8" w:rsidRPr="002907F6">
        <w:rPr>
          <w:rFonts w:cs="Times New Roman"/>
        </w:rPr>
        <w:t>.2 Cắt tiết kiệm</w:t>
      </w:r>
      <w:bookmarkEnd w:id="18"/>
    </w:p>
    <w:p w14:paraId="02C1CD99" w14:textId="36BD6583" w:rsidR="009919F6" w:rsidRPr="002907F6" w:rsidRDefault="00763E99" w:rsidP="000805BD">
      <w:pPr>
        <w:pStyle w:val="Heading3"/>
        <w:jc w:val="both"/>
        <w:rPr>
          <w:rFonts w:cs="Times New Roman"/>
          <w:b w:val="0"/>
          <w:bCs/>
          <w:i/>
          <w:iCs/>
          <w:szCs w:val="26"/>
        </w:rPr>
      </w:pPr>
      <w:bookmarkStart w:id="19" w:name="_Toc70551404"/>
      <w:r w:rsidRPr="002907F6">
        <w:rPr>
          <w:rFonts w:cs="Times New Roman"/>
          <w:bCs/>
          <w:i/>
          <w:iCs/>
          <w:szCs w:val="26"/>
        </w:rPr>
        <w:t>2</w:t>
      </w:r>
      <w:r w:rsidR="009919F6" w:rsidRPr="002907F6">
        <w:rPr>
          <w:rFonts w:cs="Times New Roman"/>
          <w:bCs/>
          <w:i/>
          <w:iCs/>
          <w:szCs w:val="26"/>
        </w:rPr>
        <w:t>.2.1 Tổng quan</w:t>
      </w:r>
      <w:bookmarkEnd w:id="19"/>
    </w:p>
    <w:p w14:paraId="29B5A671" w14:textId="69A4377D" w:rsidR="00DC65D8" w:rsidRPr="002907F6" w:rsidRDefault="00BD4191"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Ngược lại với giải thuật cắt nhanh, có thể tìm được phương án </w:t>
      </w:r>
      <w:r w:rsidR="00AB0944" w:rsidRPr="002907F6">
        <w:rPr>
          <w:rFonts w:ascii="Times New Roman" w:hAnsi="Times New Roman" w:cs="Times New Roman"/>
          <w:szCs w:val="26"/>
        </w:rPr>
        <w:t>khá nhanh</w:t>
      </w:r>
      <w:r w:rsidRPr="002907F6">
        <w:rPr>
          <w:rFonts w:ascii="Times New Roman" w:hAnsi="Times New Roman" w:cs="Times New Roman"/>
          <w:szCs w:val="26"/>
        </w:rPr>
        <w:t xml:space="preserve">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907F6">
        <w:rPr>
          <w:rFonts w:ascii="Times New Roman" w:hAnsi="Times New Roman" w:cs="Times New Roman"/>
          <w:szCs w:val="26"/>
        </w:rPr>
        <w:t xml:space="preserve"> có một không gian tìm kiếm rất rộng nên</w:t>
      </w:r>
      <w:r w:rsidRPr="002907F6">
        <w:rPr>
          <w:rFonts w:ascii="Times New Roman" w:hAnsi="Times New Roman" w:cs="Times New Roman"/>
          <w:szCs w:val="26"/>
        </w:rPr>
        <w:t xml:space="preserve"> không thể tìm được phương án tốt nhất mà chỉ tìm được phương án </w:t>
      </w:r>
      <w:r w:rsidRPr="002907F6">
        <w:rPr>
          <w:rFonts w:ascii="Times New Roman" w:hAnsi="Times New Roman" w:cs="Times New Roman"/>
          <w:i/>
          <w:iCs/>
          <w:szCs w:val="26"/>
        </w:rPr>
        <w:t>tối ưu - chấp nhận được</w:t>
      </w:r>
      <w:r w:rsidRPr="002907F6">
        <w:rPr>
          <w:rFonts w:ascii="Times New Roman" w:hAnsi="Times New Roman" w:cs="Times New Roman"/>
          <w:szCs w:val="26"/>
        </w:rPr>
        <w:t xml:space="preserve"> trong một khoảng thời gian cho phép.</w:t>
      </w:r>
      <w:r w:rsidR="007A31B3" w:rsidRPr="002907F6">
        <w:rPr>
          <w:rFonts w:ascii="Times New Roman" w:hAnsi="Times New Roman" w:cs="Times New Roman"/>
          <w:szCs w:val="26"/>
        </w:rPr>
        <w:t xml:space="preserve"> G</w:t>
      </w:r>
      <w:r w:rsidRPr="002907F6">
        <w:rPr>
          <w:rFonts w:ascii="Times New Roman" w:hAnsi="Times New Roman" w:cs="Times New Roman"/>
          <w:szCs w:val="26"/>
        </w:rPr>
        <w:t>iải</w:t>
      </w:r>
      <w:r w:rsidR="007A31B3" w:rsidRPr="002907F6">
        <w:rPr>
          <w:rFonts w:ascii="Times New Roman" w:hAnsi="Times New Roman" w:cs="Times New Roman"/>
          <w:szCs w:val="26"/>
        </w:rPr>
        <w:t xml:space="preserve"> </w:t>
      </w:r>
      <w:r w:rsidRPr="002907F6">
        <w:rPr>
          <w:rFonts w:ascii="Times New Roman" w:hAnsi="Times New Roman" w:cs="Times New Roman"/>
          <w:szCs w:val="26"/>
        </w:rPr>
        <w:t>thuật di truyền là một ứng cử viên sáng giá</w:t>
      </w:r>
      <w:r w:rsidR="007A31B3" w:rsidRPr="002907F6">
        <w:rPr>
          <w:rFonts w:ascii="Times New Roman" w:hAnsi="Times New Roman" w:cs="Times New Roman"/>
          <w:szCs w:val="26"/>
        </w:rPr>
        <w:t xml:space="preserve"> </w:t>
      </w:r>
      <w:r w:rsidR="00376AA4" w:rsidRPr="002907F6">
        <w:rPr>
          <w:rFonts w:ascii="Times New Roman" w:hAnsi="Times New Roman" w:cs="Times New Roman"/>
          <w:szCs w:val="26"/>
        </w:rPr>
        <w:t>để</w:t>
      </w:r>
      <w:r w:rsidR="007A31B3" w:rsidRPr="002907F6">
        <w:rPr>
          <w:rFonts w:ascii="Times New Roman" w:hAnsi="Times New Roman" w:cs="Times New Roman"/>
          <w:color w:val="FF0000"/>
          <w:szCs w:val="26"/>
        </w:rPr>
        <w:t xml:space="preserve"> </w:t>
      </w:r>
      <w:r w:rsidR="007A31B3" w:rsidRPr="002907F6">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907F6" w:rsidRDefault="007A31B3" w:rsidP="000805BD">
      <w:pPr>
        <w:spacing w:after="120" w:line="312" w:lineRule="auto"/>
        <w:jc w:val="both"/>
        <w:rPr>
          <w:rFonts w:ascii="Times New Roman" w:hAnsi="Times New Roman" w:cs="Times New Roman"/>
          <w:szCs w:val="26"/>
        </w:rPr>
      </w:pPr>
      <w:r w:rsidRPr="002907F6">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382112" cy="4601218"/>
                    </a:xfrm>
                    <a:prstGeom prst="rect">
                      <a:avLst/>
                    </a:prstGeom>
                  </pic:spPr>
                </pic:pic>
              </a:graphicData>
            </a:graphic>
          </wp:inline>
        </w:drawing>
      </w:r>
    </w:p>
    <w:p w14:paraId="68FC9D72" w14:textId="4FC87199" w:rsidR="007A31B3" w:rsidRPr="002907F6" w:rsidRDefault="007A31B3"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Hình </w:t>
      </w:r>
      <w:r w:rsidR="00763E99" w:rsidRPr="002907F6">
        <w:rPr>
          <w:rFonts w:ascii="Times New Roman" w:hAnsi="Times New Roman" w:cs="Times New Roman"/>
          <w:szCs w:val="26"/>
        </w:rPr>
        <w:t>2</w:t>
      </w:r>
      <w:r w:rsidRPr="002907F6">
        <w:rPr>
          <w:rFonts w:ascii="Times New Roman" w:hAnsi="Times New Roman" w:cs="Times New Roman"/>
          <w:szCs w:val="26"/>
        </w:rPr>
        <w:t>.</w:t>
      </w:r>
      <w:r w:rsidR="00763E99" w:rsidRPr="002907F6">
        <w:rPr>
          <w:rFonts w:ascii="Times New Roman" w:hAnsi="Times New Roman" w:cs="Times New Roman"/>
          <w:szCs w:val="26"/>
        </w:rPr>
        <w:t>3</w:t>
      </w:r>
      <w:r w:rsidRPr="002907F6">
        <w:rPr>
          <w:rFonts w:ascii="Times New Roman" w:hAnsi="Times New Roman" w:cs="Times New Roman"/>
          <w:szCs w:val="26"/>
        </w:rPr>
        <w:t xml:space="preserve"> Lược đồ giải thuật di truyền</w:t>
      </w:r>
    </w:p>
    <w:p w14:paraId="298615C4" w14:textId="17FDC178" w:rsidR="007A31B3" w:rsidRPr="002907F6" w:rsidRDefault="007A31B3" w:rsidP="000805BD">
      <w:pPr>
        <w:spacing w:after="120" w:line="312" w:lineRule="auto"/>
        <w:jc w:val="both"/>
        <w:rPr>
          <w:rFonts w:ascii="Times New Roman" w:hAnsi="Times New Roman" w:cs="Times New Roman"/>
          <w:szCs w:val="26"/>
        </w:rPr>
      </w:pPr>
    </w:p>
    <w:p w14:paraId="7CF3D415" w14:textId="20A1DF71" w:rsidR="007A31B3" w:rsidRPr="002907F6" w:rsidRDefault="007A31B3" w:rsidP="0054412D">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907F6"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907F6"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907F6" w:rsidRDefault="002A1EB2" w:rsidP="0054412D">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35FBFDBF" w14:textId="3CABC9F2" w:rsidR="00EC2237" w:rsidRPr="002907F6" w:rsidRDefault="00EC2237" w:rsidP="0054412D">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907F6" w:rsidRDefault="00EC2237" w:rsidP="0054412D">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907F6" w:rsidRDefault="00B37139" w:rsidP="0054412D">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2907F6" w:rsidRDefault="00763E99" w:rsidP="000805BD">
      <w:pPr>
        <w:pStyle w:val="Heading3"/>
        <w:spacing w:line="312" w:lineRule="auto"/>
        <w:jc w:val="both"/>
        <w:rPr>
          <w:rFonts w:cs="Times New Roman"/>
          <w:b w:val="0"/>
          <w:bCs/>
          <w:i/>
          <w:iCs/>
          <w:szCs w:val="26"/>
        </w:rPr>
      </w:pPr>
      <w:bookmarkStart w:id="20" w:name="_Toc70551405"/>
      <w:r w:rsidRPr="002907F6">
        <w:rPr>
          <w:rFonts w:cs="Times New Roman"/>
          <w:bCs/>
          <w:i/>
          <w:iCs/>
          <w:szCs w:val="26"/>
        </w:rPr>
        <w:t>2</w:t>
      </w:r>
      <w:r w:rsidR="00B37139" w:rsidRPr="002907F6">
        <w:rPr>
          <w:rFonts w:cs="Times New Roman"/>
          <w:bCs/>
          <w:i/>
          <w:iCs/>
          <w:szCs w:val="26"/>
        </w:rPr>
        <w:t>.2.</w:t>
      </w:r>
      <w:r w:rsidR="009919F6" w:rsidRPr="002907F6">
        <w:rPr>
          <w:rFonts w:cs="Times New Roman"/>
          <w:bCs/>
          <w:i/>
          <w:iCs/>
          <w:szCs w:val="26"/>
        </w:rPr>
        <w:t>2</w:t>
      </w:r>
      <w:r w:rsidR="00B37139" w:rsidRPr="002907F6">
        <w:rPr>
          <w:rFonts w:cs="Times New Roman"/>
          <w:bCs/>
          <w:i/>
          <w:iCs/>
          <w:szCs w:val="26"/>
        </w:rPr>
        <w:t xml:space="preserve"> Khởi tạo quần thể</w:t>
      </w:r>
      <w:bookmarkEnd w:id="20"/>
    </w:p>
    <w:p w14:paraId="634259E2" w14:textId="037F0F91" w:rsidR="00CE0BFA" w:rsidRPr="002907F6" w:rsidRDefault="00B37139" w:rsidP="000805BD">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907F6" w:rsidRDefault="00CE0BFA" w:rsidP="000805BD">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14EA42B9" w:rsidR="00CE0BFA" w:rsidRPr="002907F6" w:rsidRDefault="00CE0BFA" w:rsidP="000805BD">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nhân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giải pháp khả thi cho vấn đề đang gặp phải.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7FF2C71B" w14:textId="6AF56E62" w:rsidR="007A47CF" w:rsidRPr="002907F6" w:rsidRDefault="007A47CF" w:rsidP="00EF6F54">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vấn đề </w:t>
      </w:r>
      <w:r w:rsidR="00B23664" w:rsidRPr="002907F6">
        <w:rPr>
          <w:rFonts w:ascii="Times New Roman" w:hAnsi="Times New Roman" w:cs="Times New Roman"/>
          <w:szCs w:val="26"/>
        </w:rPr>
        <w:lastRenderedPageBreak/>
        <w:t xml:space="preserve">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572DBC85" w14:textId="64988B47" w:rsidR="00B37139" w:rsidRPr="002907F6" w:rsidRDefault="00B51166" w:rsidP="00EF6F54">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4C34782A" w14:textId="2774FA0B" w:rsidR="00DC65D8" w:rsidRPr="002907F6" w:rsidRDefault="00F079BA" w:rsidP="000805BD">
      <w:pPr>
        <w:spacing w:after="120" w:line="312" w:lineRule="auto"/>
        <w:jc w:val="both"/>
        <w:rPr>
          <w:rFonts w:ascii="Times New Roman" w:hAnsi="Times New Roman" w:cs="Times New Roman"/>
          <w:szCs w:val="26"/>
        </w:rPr>
      </w:pPr>
      <w:r w:rsidRPr="002907F6">
        <w:rPr>
          <w:rFonts w:ascii="Times New Roman" w:hAnsi="Times New Roman" w:cs="Times New Roman"/>
          <w:noProof/>
          <w:szCs w:val="26"/>
        </w:rPr>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972175" cy="6269990"/>
                    </a:xfrm>
                    <a:prstGeom prst="rect">
                      <a:avLst/>
                    </a:prstGeom>
                  </pic:spPr>
                </pic:pic>
              </a:graphicData>
            </a:graphic>
          </wp:inline>
        </w:drawing>
      </w:r>
    </w:p>
    <w:p w14:paraId="0375DCE1" w14:textId="000CC69E" w:rsidR="00DD5652" w:rsidRPr="002907F6" w:rsidRDefault="00F079BA"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Hình </w:t>
      </w:r>
      <w:r w:rsidR="00763E99" w:rsidRPr="002907F6">
        <w:rPr>
          <w:rFonts w:ascii="Times New Roman" w:hAnsi="Times New Roman" w:cs="Times New Roman"/>
          <w:szCs w:val="26"/>
        </w:rPr>
        <w:t>2</w:t>
      </w:r>
      <w:r w:rsidRPr="002907F6">
        <w:rPr>
          <w:rFonts w:ascii="Times New Roman" w:hAnsi="Times New Roman" w:cs="Times New Roman"/>
          <w:szCs w:val="26"/>
        </w:rPr>
        <w:t>.</w:t>
      </w:r>
      <w:r w:rsidR="00763E99" w:rsidRPr="002907F6">
        <w:rPr>
          <w:rFonts w:ascii="Times New Roman" w:hAnsi="Times New Roman" w:cs="Times New Roman"/>
          <w:szCs w:val="26"/>
        </w:rPr>
        <w:t>4</w:t>
      </w:r>
      <w:r w:rsidRPr="002907F6">
        <w:rPr>
          <w:rFonts w:ascii="Times New Roman" w:hAnsi="Times New Roman" w:cs="Times New Roman"/>
          <w:szCs w:val="26"/>
        </w:rPr>
        <w:t xml:space="preserve"> Khởi tạo quần thể</w:t>
      </w:r>
    </w:p>
    <w:p w14:paraId="568FB787" w14:textId="22C50AEF"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ạo quần thể: Khởi tạo hồ chứa hay còn gọi là quần thể rỗng.</w:t>
      </w:r>
    </w:p>
    <w:p w14:paraId="6280AC81" w14:textId="7C41495D"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67AF618D" w14:textId="191D06A1"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E3E488C" w14:textId="31732333"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iều kiện C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4671F308" w14:textId="291A3837"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43F5C085" w14:textId="086D3BDB" w:rsidR="00093B17" w:rsidRPr="002907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45E798F0" w14:textId="7B4D1643"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60E31B3B" w14:textId="739A72E6"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0398A3CB" w14:textId="1AB983DE" w:rsidR="00093B17" w:rsidRPr="002907F6" w:rsidRDefault="00093B17" w:rsidP="0054412D">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12BE6D3C" w14:textId="77777777" w:rsidR="00AC4AC4" w:rsidRPr="002907F6" w:rsidRDefault="00AC4AC4" w:rsidP="000805BD">
      <w:pPr>
        <w:spacing w:after="120" w:line="312" w:lineRule="auto"/>
        <w:jc w:val="both"/>
        <w:rPr>
          <w:rFonts w:ascii="Times New Roman" w:hAnsi="Times New Roman" w:cs="Times New Roman"/>
          <w:szCs w:val="26"/>
        </w:rPr>
      </w:pPr>
    </w:p>
    <w:p w14:paraId="08CB2FCA" w14:textId="1501BEB4" w:rsidR="00835F90" w:rsidRPr="002907F6" w:rsidRDefault="00763E99" w:rsidP="000805BD">
      <w:pPr>
        <w:pStyle w:val="Heading3"/>
        <w:spacing w:line="312" w:lineRule="auto"/>
        <w:jc w:val="both"/>
        <w:rPr>
          <w:rFonts w:cs="Times New Roman"/>
          <w:b w:val="0"/>
          <w:bCs/>
          <w:i/>
          <w:iCs/>
          <w:szCs w:val="26"/>
        </w:rPr>
      </w:pPr>
      <w:bookmarkStart w:id="21" w:name="_Toc70551406"/>
      <w:r w:rsidRPr="002907F6">
        <w:rPr>
          <w:rFonts w:cs="Times New Roman"/>
          <w:bCs/>
          <w:i/>
          <w:iCs/>
          <w:szCs w:val="26"/>
        </w:rPr>
        <w:t>2</w:t>
      </w:r>
      <w:r w:rsidR="00AC4AC4" w:rsidRPr="002907F6">
        <w:rPr>
          <w:rFonts w:cs="Times New Roman"/>
          <w:bCs/>
          <w:i/>
          <w:iCs/>
          <w:szCs w:val="26"/>
        </w:rPr>
        <w:t>.2.2</w:t>
      </w:r>
      <w:r w:rsidR="00835F90" w:rsidRPr="002907F6">
        <w:rPr>
          <w:rFonts w:cs="Times New Roman"/>
          <w:bCs/>
          <w:i/>
          <w:iCs/>
          <w:szCs w:val="26"/>
        </w:rPr>
        <w:t xml:space="preserve"> Đánh giá độ thích nghi của quần thể</w:t>
      </w:r>
      <w:bookmarkEnd w:id="21"/>
    </w:p>
    <w:p w14:paraId="1C56CC59" w14:textId="4893042F" w:rsidR="00793E4F" w:rsidRPr="002907F6" w:rsidRDefault="00AC4AC4"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907F6" w:rsidRDefault="00DD5652" w:rsidP="000805BD">
      <w:pPr>
        <w:spacing w:after="120" w:line="312" w:lineRule="auto"/>
        <w:jc w:val="both"/>
        <w:rPr>
          <w:rFonts w:ascii="Times New Roman" w:hAnsi="Times New Roman" w:cs="Times New Roman"/>
          <w:szCs w:val="26"/>
        </w:rPr>
      </w:pPr>
    </w:p>
    <w:p w14:paraId="4818E481" w14:textId="6778ACA9" w:rsidR="00793E4F" w:rsidRPr="002907F6" w:rsidRDefault="00763E99" w:rsidP="000805BD">
      <w:pPr>
        <w:pStyle w:val="Heading3"/>
        <w:spacing w:line="312" w:lineRule="auto"/>
        <w:jc w:val="both"/>
        <w:rPr>
          <w:rFonts w:cs="Times New Roman"/>
          <w:b w:val="0"/>
          <w:bCs/>
          <w:i/>
          <w:iCs/>
          <w:szCs w:val="26"/>
        </w:rPr>
      </w:pPr>
      <w:bookmarkStart w:id="22" w:name="_Toc70551407"/>
      <w:r w:rsidRPr="002907F6">
        <w:rPr>
          <w:rFonts w:cs="Times New Roman"/>
          <w:bCs/>
          <w:i/>
          <w:iCs/>
          <w:szCs w:val="26"/>
        </w:rPr>
        <w:t>2</w:t>
      </w:r>
      <w:r w:rsidR="00793E4F" w:rsidRPr="002907F6">
        <w:rPr>
          <w:rFonts w:cs="Times New Roman"/>
          <w:bCs/>
          <w:i/>
          <w:iCs/>
          <w:szCs w:val="26"/>
        </w:rPr>
        <w:t>.2.3 Điều kiện dừng</w:t>
      </w:r>
      <w:bookmarkEnd w:id="22"/>
    </w:p>
    <w:p w14:paraId="06C29443" w14:textId="77777777" w:rsidR="00793E4F" w:rsidRPr="002907F6" w:rsidRDefault="00793E4F"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6DA5956" w14:textId="1364A46E" w:rsidR="00793E4F" w:rsidRPr="002907F6" w:rsidRDefault="00793E4F" w:rsidP="0054412D">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907F6" w:rsidRDefault="00793E4F" w:rsidP="0054412D">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nếu số</w:t>
      </w:r>
      <w:r w:rsidR="000436D3" w:rsidRPr="002907F6">
        <w:rPr>
          <w:rFonts w:ascii="Times New Roman" w:hAnsi="Times New Roman" w:cs="Times New Roman"/>
          <w:szCs w:val="26"/>
        </w:rPr>
        <w:t xml:space="preserve"> </w:t>
      </w:r>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r w:rsidRPr="002907F6">
        <w:rPr>
          <w:rFonts w:ascii="Times New Roman" w:hAnsi="Times New Roman" w:cs="Times New Roman"/>
          <w:szCs w:val="26"/>
        </w:rPr>
        <w:t xml:space="preserve"> </w:t>
      </w:r>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7BCCF190" w14:textId="2FE35A74" w:rsidR="00570DA4" w:rsidRPr="002907F6" w:rsidRDefault="00570DA4" w:rsidP="0054412D">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s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n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907F6" w:rsidRDefault="00570DA4"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3548E557" w14:textId="77777777" w:rsidR="00DD5652" w:rsidRPr="002907F6" w:rsidRDefault="00DD5652" w:rsidP="000805BD">
      <w:pPr>
        <w:spacing w:after="120" w:line="312" w:lineRule="auto"/>
        <w:jc w:val="both"/>
        <w:rPr>
          <w:rFonts w:ascii="Times New Roman" w:hAnsi="Times New Roman" w:cs="Times New Roman"/>
          <w:szCs w:val="26"/>
        </w:rPr>
      </w:pPr>
    </w:p>
    <w:p w14:paraId="474F6D57" w14:textId="4F2E887F" w:rsidR="00570DA4" w:rsidRPr="002907F6" w:rsidRDefault="00763E99" w:rsidP="000805BD">
      <w:pPr>
        <w:pStyle w:val="Heading3"/>
        <w:spacing w:line="312" w:lineRule="auto"/>
        <w:jc w:val="both"/>
        <w:rPr>
          <w:rFonts w:cs="Times New Roman"/>
          <w:b w:val="0"/>
          <w:bCs/>
          <w:i/>
          <w:iCs/>
          <w:szCs w:val="26"/>
        </w:rPr>
      </w:pPr>
      <w:bookmarkStart w:id="23" w:name="_Toc70551408"/>
      <w:r w:rsidRPr="002907F6">
        <w:rPr>
          <w:rFonts w:cs="Times New Roman"/>
          <w:bCs/>
          <w:i/>
          <w:iCs/>
          <w:szCs w:val="26"/>
        </w:rPr>
        <w:t>2</w:t>
      </w:r>
      <w:r w:rsidR="00570DA4" w:rsidRPr="002907F6">
        <w:rPr>
          <w:rFonts w:cs="Times New Roman"/>
          <w:bCs/>
          <w:i/>
          <w:iCs/>
          <w:szCs w:val="26"/>
        </w:rPr>
        <w:t>.2.4 Chọn lọc tự nhiên</w:t>
      </w:r>
      <w:bookmarkEnd w:id="23"/>
    </w:p>
    <w:p w14:paraId="7485419B" w14:textId="1ECE769E" w:rsidR="00DD5652" w:rsidRPr="002907F6" w:rsidRDefault="00570DA4"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r w:rsidR="000436D3" w:rsidRPr="002907F6">
        <w:rPr>
          <w:rFonts w:ascii="Times New Roman" w:hAnsi="Times New Roman" w:cs="Times New Roman"/>
          <w:szCs w:val="26"/>
        </w:rPr>
        <w:t xml:space="preserve"> </w:t>
      </w:r>
    </w:p>
    <w:p w14:paraId="6EC23B14" w14:textId="31C9EEB7" w:rsidR="000436D3" w:rsidRPr="002907F6" w:rsidRDefault="00763E99" w:rsidP="000805BD">
      <w:pPr>
        <w:pStyle w:val="Heading3"/>
        <w:spacing w:line="312" w:lineRule="auto"/>
        <w:jc w:val="both"/>
        <w:rPr>
          <w:rFonts w:cs="Times New Roman"/>
          <w:b w:val="0"/>
          <w:bCs/>
          <w:i/>
          <w:iCs/>
          <w:szCs w:val="26"/>
        </w:rPr>
      </w:pPr>
      <w:bookmarkStart w:id="24" w:name="_Toc70551409"/>
      <w:r w:rsidRPr="002907F6">
        <w:rPr>
          <w:rFonts w:cs="Times New Roman"/>
          <w:bCs/>
          <w:i/>
          <w:iCs/>
          <w:szCs w:val="26"/>
        </w:rPr>
        <w:t>2</w:t>
      </w:r>
      <w:r w:rsidR="000436D3" w:rsidRPr="002907F6">
        <w:rPr>
          <w:rFonts w:cs="Times New Roman"/>
          <w:bCs/>
          <w:i/>
          <w:iCs/>
          <w:szCs w:val="26"/>
        </w:rPr>
        <w:t>.2.5 Lai tạo</w:t>
      </w:r>
      <w:bookmarkEnd w:id="24"/>
    </w:p>
    <w:p w14:paraId="58D80CEF" w14:textId="5D7F79CE" w:rsidR="000436D3" w:rsidRPr="002907F6" w:rsidRDefault="000436D3"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907F6">
        <w:rPr>
          <w:rFonts w:ascii="Times New Roman" w:hAnsi="Times New Roman" w:cs="Times New Roman"/>
          <w:szCs w:val="26"/>
        </w:rPr>
        <w:t xml:space="preserve"> </w:t>
      </w:r>
      <w:r w:rsidR="00DA67C8" w:rsidRPr="002907F6">
        <w:rPr>
          <w:rFonts w:ascii="Times New Roman" w:hAnsi="Times New Roman" w:cs="Times New Roman"/>
          <w:szCs w:val="26"/>
        </w:rPr>
        <w:t>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487D2D8E" w14:textId="77777777" w:rsidR="000436D3" w:rsidRPr="002907F6" w:rsidRDefault="000436D3" w:rsidP="000805BD">
      <w:pPr>
        <w:spacing w:after="120" w:line="312" w:lineRule="auto"/>
        <w:jc w:val="both"/>
        <w:rPr>
          <w:rFonts w:ascii="Times New Roman" w:hAnsi="Times New Roman" w:cs="Times New Roman"/>
          <w:szCs w:val="26"/>
        </w:rPr>
      </w:pPr>
    </w:p>
    <w:p w14:paraId="7A00D1F8" w14:textId="77777777" w:rsidR="00570DA4" w:rsidRPr="002907F6" w:rsidRDefault="00570DA4" w:rsidP="000805BD">
      <w:pPr>
        <w:spacing w:after="120" w:line="312" w:lineRule="auto"/>
        <w:jc w:val="both"/>
        <w:rPr>
          <w:rFonts w:ascii="Times New Roman" w:hAnsi="Times New Roman" w:cs="Times New Roman"/>
          <w:szCs w:val="26"/>
        </w:rPr>
      </w:pPr>
    </w:p>
    <w:p w14:paraId="07517B8B" w14:textId="77777777" w:rsidR="00835F90" w:rsidRPr="002907F6" w:rsidRDefault="00835F90" w:rsidP="000805BD">
      <w:pPr>
        <w:spacing w:after="120" w:line="312" w:lineRule="auto"/>
        <w:jc w:val="both"/>
        <w:rPr>
          <w:rFonts w:ascii="Times New Roman" w:hAnsi="Times New Roman" w:cs="Times New Roman"/>
          <w:szCs w:val="26"/>
        </w:rPr>
      </w:pPr>
    </w:p>
    <w:p w14:paraId="556EFC00" w14:textId="5A2EC5B2" w:rsidR="00022EC8" w:rsidRPr="002907F6" w:rsidRDefault="00DC0D30" w:rsidP="000805BD">
      <w:pPr>
        <w:spacing w:after="120" w:line="312" w:lineRule="auto"/>
        <w:jc w:val="both"/>
        <w:rPr>
          <w:rFonts w:ascii="Times New Roman" w:hAnsi="Times New Roman" w:cs="Times New Roman"/>
          <w:szCs w:val="26"/>
        </w:rPr>
      </w:pPr>
      <w:r w:rsidRPr="002907F6">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372850" cy="6411220"/>
                    </a:xfrm>
                    <a:prstGeom prst="rect">
                      <a:avLst/>
                    </a:prstGeom>
                  </pic:spPr>
                </pic:pic>
              </a:graphicData>
            </a:graphic>
          </wp:inline>
        </w:drawing>
      </w:r>
    </w:p>
    <w:p w14:paraId="50B80164" w14:textId="2081066C" w:rsidR="00F079BA" w:rsidRPr="002907F6" w:rsidRDefault="00DC0D30"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Hình </w:t>
      </w:r>
      <w:r w:rsidR="00763E99" w:rsidRPr="002907F6">
        <w:rPr>
          <w:rFonts w:ascii="Times New Roman" w:hAnsi="Times New Roman" w:cs="Times New Roman"/>
          <w:szCs w:val="26"/>
        </w:rPr>
        <w:t>2</w:t>
      </w:r>
      <w:r w:rsidRPr="002907F6">
        <w:rPr>
          <w:rFonts w:ascii="Times New Roman" w:hAnsi="Times New Roman" w:cs="Times New Roman"/>
          <w:szCs w:val="26"/>
        </w:rPr>
        <w:t>.5 Trao đổi chéo gene giữa hai cá thể cha mẹ</w:t>
      </w:r>
    </w:p>
    <w:p w14:paraId="7F6F5201" w14:textId="2E37B7E1" w:rsidR="00DB3D0A" w:rsidRPr="002907F6" w:rsidRDefault="00DB3D0A" w:rsidP="0054412D">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cá thể cha: c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CA9DD4E" w14:textId="2A960BFB" w:rsidR="00DB3D0A" w:rsidRPr="002907F6" w:rsidRDefault="00DB3D0A" w:rsidP="0054412D">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3A61EDA3" w14:textId="58E832C4" w:rsidR="00DB3D0A" w:rsidRPr="002907F6" w:rsidRDefault="00DA67C8" w:rsidP="0054412D">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2907F6" w:rsidRDefault="00DB3D0A" w:rsidP="0054412D">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E2E08A" w14:textId="73810319" w:rsidR="00DB3D0A" w:rsidRPr="002907F6" w:rsidRDefault="009D5760" w:rsidP="0054412D">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r w:rsidRPr="002907F6">
        <w:rPr>
          <w:rFonts w:ascii="Times New Roman" w:hAnsi="Times New Roman" w:cs="Times New Roman"/>
          <w:szCs w:val="26"/>
        </w:rPr>
        <w:t xml:space="preserve">n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4A1DC29B" w14:textId="79D2137B" w:rsidR="009D5760" w:rsidRPr="002907F6" w:rsidRDefault="009D5760" w:rsidP="0054412D">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t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2907F6" w:rsidRDefault="009D5760" w:rsidP="0054412D">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6ACECBE4" w14:textId="32045B38" w:rsidR="00DB3D0A" w:rsidRPr="002907F6" w:rsidRDefault="009D5760" w:rsidP="0054412D">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907F6" w:rsidRDefault="00DD5652" w:rsidP="000805BD">
      <w:pPr>
        <w:spacing w:after="120" w:line="312" w:lineRule="auto"/>
        <w:jc w:val="both"/>
        <w:rPr>
          <w:rFonts w:ascii="Times New Roman" w:hAnsi="Times New Roman" w:cs="Times New Roman"/>
          <w:szCs w:val="26"/>
        </w:rPr>
      </w:pPr>
    </w:p>
    <w:p w14:paraId="790F6214" w14:textId="0285BE69" w:rsidR="009D5760" w:rsidRPr="002907F6" w:rsidRDefault="00763E99" w:rsidP="000805BD">
      <w:pPr>
        <w:pStyle w:val="Heading3"/>
        <w:spacing w:line="312" w:lineRule="auto"/>
        <w:jc w:val="both"/>
        <w:rPr>
          <w:rFonts w:cs="Times New Roman"/>
          <w:b w:val="0"/>
          <w:bCs/>
          <w:i/>
          <w:iCs/>
          <w:szCs w:val="26"/>
        </w:rPr>
      </w:pPr>
      <w:bookmarkStart w:id="25" w:name="_Toc70551410"/>
      <w:r w:rsidRPr="002907F6">
        <w:rPr>
          <w:rFonts w:cs="Times New Roman"/>
          <w:bCs/>
          <w:i/>
          <w:iCs/>
          <w:szCs w:val="26"/>
        </w:rPr>
        <w:t>2</w:t>
      </w:r>
      <w:r w:rsidR="009D5760" w:rsidRPr="002907F6">
        <w:rPr>
          <w:rFonts w:cs="Times New Roman"/>
          <w:bCs/>
          <w:i/>
          <w:iCs/>
          <w:szCs w:val="26"/>
        </w:rPr>
        <w:t>.2.6 Đột biến</w:t>
      </w:r>
      <w:bookmarkEnd w:id="25"/>
    </w:p>
    <w:p w14:paraId="5E1E1D56" w14:textId="660F6411" w:rsidR="008B3841" w:rsidRPr="002907F6" w:rsidRDefault="008B3841"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777BD084" w14:textId="3ED0E1E5" w:rsidR="002302A0" w:rsidRPr="002907F6" w:rsidRDefault="002302A0"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907F6" w:rsidRDefault="009D5760" w:rsidP="000805BD">
      <w:pPr>
        <w:spacing w:after="120" w:line="312" w:lineRule="auto"/>
        <w:jc w:val="both"/>
        <w:rPr>
          <w:rFonts w:ascii="Times New Roman" w:hAnsi="Times New Roman" w:cs="Times New Roman"/>
          <w:szCs w:val="26"/>
        </w:rPr>
      </w:pPr>
    </w:p>
    <w:p w14:paraId="31494B7D" w14:textId="63E1D3A6" w:rsidR="002302A0" w:rsidRPr="002907F6" w:rsidRDefault="002302A0" w:rsidP="000805BD">
      <w:pPr>
        <w:spacing w:after="120" w:line="312" w:lineRule="auto"/>
        <w:jc w:val="both"/>
        <w:rPr>
          <w:rFonts w:ascii="Times New Roman" w:hAnsi="Times New Roman" w:cs="Times New Roman"/>
          <w:szCs w:val="26"/>
        </w:rPr>
      </w:pPr>
    </w:p>
    <w:p w14:paraId="42323FFD" w14:textId="1CCD9A9D" w:rsidR="002302A0" w:rsidRPr="002907F6" w:rsidRDefault="002302A0" w:rsidP="000805BD">
      <w:pPr>
        <w:spacing w:after="120" w:line="312" w:lineRule="auto"/>
        <w:jc w:val="both"/>
        <w:rPr>
          <w:rFonts w:ascii="Times New Roman" w:hAnsi="Times New Roman" w:cs="Times New Roman"/>
          <w:szCs w:val="26"/>
        </w:rPr>
      </w:pPr>
    </w:p>
    <w:p w14:paraId="16B13A60" w14:textId="23E5F149" w:rsidR="002302A0" w:rsidRPr="002907F6" w:rsidRDefault="008B3841" w:rsidP="000805BD">
      <w:pPr>
        <w:spacing w:after="120" w:line="312" w:lineRule="auto"/>
        <w:jc w:val="both"/>
        <w:rPr>
          <w:rFonts w:ascii="Times New Roman" w:hAnsi="Times New Roman" w:cs="Times New Roman"/>
          <w:szCs w:val="26"/>
        </w:rPr>
      </w:pPr>
      <w:r w:rsidRPr="002907F6">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039428" cy="6249272"/>
                    </a:xfrm>
                    <a:prstGeom prst="rect">
                      <a:avLst/>
                    </a:prstGeom>
                  </pic:spPr>
                </pic:pic>
              </a:graphicData>
            </a:graphic>
          </wp:inline>
        </w:drawing>
      </w:r>
    </w:p>
    <w:p w14:paraId="3F7237B4" w14:textId="2502000B" w:rsidR="002302A0" w:rsidRPr="002907F6" w:rsidRDefault="002302A0"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Hình 2.6 Đột biến cá thể</w:t>
      </w:r>
    </w:p>
    <w:p w14:paraId="0F1D1C66" w14:textId="3E554389" w:rsidR="002302A0" w:rsidRPr="002907F6" w:rsidRDefault="002302A0"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B0B3D14" w14:textId="7AC4F3CE" w:rsidR="002302A0" w:rsidRPr="002907F6" w:rsidRDefault="0062740E"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ính lượng nguyên liệu còn lại</w:t>
      </w:r>
      <w:r w:rsidR="002302A0" w:rsidRPr="002907F6">
        <w:rPr>
          <w:rFonts w:ascii="Times New Roman" w:hAnsi="Times New Roman" w:cs="Times New Roman"/>
          <w:szCs w:val="26"/>
        </w:rPr>
        <w:t xml:space="preserve">: </w:t>
      </w:r>
      <w:r w:rsidRPr="002907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2907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2907F6" w:rsidRDefault="0062740E"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ểm sắc thể</w:t>
      </w:r>
    </w:p>
    <w:p w14:paraId="7754FD60" w14:textId="12900882" w:rsidR="004A2BC1" w:rsidRPr="002907F6" w:rsidRDefault="004A2BC1"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2907F6" w:rsidRDefault="004A2BC1"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r w:rsidRPr="002907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2907F6" w:rsidRDefault="004A2BC1"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n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r w:rsidR="002302A0" w:rsidRPr="002907F6">
        <w:rPr>
          <w:rFonts w:ascii="Times New Roman" w:hAnsi="Times New Roman" w:cs="Times New Roman"/>
          <w:szCs w:val="26"/>
        </w:rPr>
        <w:t xml:space="preserve"> </w:t>
      </w:r>
    </w:p>
    <w:p w14:paraId="05DF431E" w14:textId="554A33FF" w:rsidR="002302A0" w:rsidRPr="002907F6" w:rsidRDefault="004A2BC1"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r w:rsidR="00BC3924" w:rsidRPr="002907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611E7943" w14:textId="527E68C9" w:rsidR="002302A0" w:rsidRPr="002907F6" w:rsidRDefault="00BC3924"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r w:rsidRPr="002907F6">
        <w:rPr>
          <w:rFonts w:ascii="Times New Roman" w:hAnsi="Times New Roman" w:cs="Times New Roman"/>
          <w:szCs w:val="26"/>
        </w:rPr>
        <w:t xml:space="preserve">n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691EF55A" w14:textId="5650C9A5" w:rsidR="002302A0" w:rsidRPr="002907F6" w:rsidRDefault="00BC3924"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3AEB7AF" w14:textId="74549D7F" w:rsidR="002302A0" w:rsidRPr="002907F6" w:rsidRDefault="00BC3924" w:rsidP="0054412D">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r w:rsidRPr="002907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Pr="002907F6" w:rsidRDefault="006052A2" w:rsidP="000805BD">
      <w:pPr>
        <w:jc w:val="both"/>
        <w:rPr>
          <w:rFonts w:ascii="Times New Roman" w:hAnsi="Times New Roman" w:cs="Times New Roman"/>
          <w:szCs w:val="26"/>
        </w:rPr>
      </w:pPr>
      <w:r w:rsidRPr="002907F6">
        <w:rPr>
          <w:rFonts w:ascii="Times New Roman" w:hAnsi="Times New Roman" w:cs="Times New Roman"/>
          <w:szCs w:val="26"/>
        </w:rPr>
        <w:br w:type="page"/>
      </w:r>
    </w:p>
    <w:p w14:paraId="633292A8" w14:textId="33EBF61D" w:rsidR="006052A2" w:rsidRPr="002907F6" w:rsidRDefault="006052A2" w:rsidP="000805BD">
      <w:pPr>
        <w:pStyle w:val="Heading1"/>
        <w:jc w:val="both"/>
        <w:rPr>
          <w:rFonts w:cs="Times New Roman"/>
          <w:sz w:val="26"/>
          <w:szCs w:val="26"/>
        </w:rPr>
      </w:pPr>
      <w:bookmarkStart w:id="26" w:name="_Toc70551411"/>
      <w:r w:rsidRPr="002907F6">
        <w:rPr>
          <w:rFonts w:cs="Times New Roman"/>
          <w:sz w:val="26"/>
          <w:szCs w:val="26"/>
        </w:rPr>
        <w:lastRenderedPageBreak/>
        <w:t xml:space="preserve">CHƯƠNG </w:t>
      </w:r>
      <w:r w:rsidR="00BA128D" w:rsidRPr="002907F6">
        <w:rPr>
          <w:rFonts w:cs="Times New Roman"/>
          <w:sz w:val="26"/>
          <w:szCs w:val="26"/>
        </w:rPr>
        <w:t>3</w:t>
      </w:r>
      <w:r w:rsidRPr="002907F6">
        <w:rPr>
          <w:rFonts w:cs="Times New Roman"/>
          <w:sz w:val="26"/>
          <w:szCs w:val="26"/>
        </w:rPr>
        <w:t>. THỬ NGHIỆM VÀ ĐÁNH GIÁ</w:t>
      </w:r>
      <w:bookmarkEnd w:id="26"/>
    </w:p>
    <w:p w14:paraId="10FE7045" w14:textId="0143BD91" w:rsidR="006052A2" w:rsidRPr="002907F6" w:rsidRDefault="00BA128D" w:rsidP="000805BD">
      <w:pPr>
        <w:pStyle w:val="Heading2"/>
        <w:jc w:val="both"/>
        <w:rPr>
          <w:rFonts w:cs="Times New Roman"/>
        </w:rPr>
      </w:pPr>
      <w:bookmarkStart w:id="27" w:name="_Toc70551412"/>
      <w:r w:rsidRPr="002907F6">
        <w:rPr>
          <w:rFonts w:cs="Times New Roman"/>
        </w:rPr>
        <w:t>3</w:t>
      </w:r>
      <w:r w:rsidR="006052A2" w:rsidRPr="002907F6">
        <w:rPr>
          <w:rFonts w:cs="Times New Roman"/>
        </w:rPr>
        <w:t>.1 Cài đặt các thuật toán đã đề xuất</w:t>
      </w:r>
      <w:bookmarkEnd w:id="27"/>
    </w:p>
    <w:p w14:paraId="500FCAFE" w14:textId="0E04E1FB" w:rsidR="00376AA4" w:rsidRPr="002907F6" w:rsidRDefault="00BA128D" w:rsidP="00DD55A6">
      <w:pPr>
        <w:pStyle w:val="Heading3"/>
        <w:rPr>
          <w:rFonts w:cs="Times New Roman"/>
          <w:szCs w:val="26"/>
        </w:rPr>
      </w:pPr>
      <w:bookmarkStart w:id="28" w:name="_Toc70551413"/>
      <w:r w:rsidRPr="002907F6">
        <w:rPr>
          <w:rFonts w:cs="Times New Roman"/>
          <w:szCs w:val="26"/>
        </w:rPr>
        <w:t>3</w:t>
      </w:r>
      <w:r w:rsidR="00376AA4" w:rsidRPr="002907F6">
        <w:rPr>
          <w:rFonts w:cs="Times New Roman"/>
          <w:szCs w:val="26"/>
        </w:rPr>
        <w:t xml:space="preserve">.1.1 Thuật toán </w:t>
      </w:r>
      <w:r w:rsidRPr="002907F6">
        <w:rPr>
          <w:rFonts w:cs="Times New Roman"/>
          <w:szCs w:val="26"/>
        </w:rPr>
        <w:t>cắt nhanh</w:t>
      </w:r>
      <w:bookmarkEnd w:id="28"/>
    </w:p>
    <w:p w14:paraId="332A9947" w14:textId="152A0FA6" w:rsidR="00DD55A6" w:rsidRPr="002907F6" w:rsidRDefault="00F34D70" w:rsidP="00DD55A6">
      <w:pPr>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r w:rsidR="001205D1" w:rsidRPr="002907F6">
        <w:rPr>
          <w:rFonts w:ascii="Times New Roman" w:hAnsi="Times New Roman" w:cs="Times New Roman"/>
          <w:szCs w:val="26"/>
        </w:rPr>
        <w:t xml:space="preserve"> </w:t>
      </w:r>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6007756C" w14:textId="4A5849A4" w:rsidR="006D590B" w:rsidRPr="002907F6" w:rsidRDefault="006D590B"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danh sách các phương án, mỗi phương án được lưu trong đối tượng FastCutBean bao gồm các thông tin</w:t>
      </w:r>
    </w:p>
    <w:p w14:paraId="380E0812" w14:textId="59036E32" w:rsidR="001205D1" w:rsidRPr="002907F6" w:rsidRDefault="001205D1" w:rsidP="0054412D">
      <w:pPr>
        <w:pStyle w:val="ListParagraph"/>
        <w:numPr>
          <w:ilvl w:val="1"/>
          <w:numId w:val="22"/>
        </w:numPr>
        <w:rPr>
          <w:rFonts w:ascii="Times New Roman" w:hAnsi="Times New Roman" w:cs="Times New Roman"/>
          <w:szCs w:val="26"/>
        </w:rPr>
      </w:pPr>
      <w:r w:rsidRPr="002907F6">
        <w:rPr>
          <w:rFonts w:ascii="Times New Roman" w:hAnsi="Times New Roman" w:cs="Times New Roman"/>
          <w:szCs w:val="26"/>
        </w:rPr>
        <w:t>numberMaterial: số lượng các thanh sắt cần dùng</w:t>
      </w:r>
    </w:p>
    <w:p w14:paraId="73A7660D" w14:textId="42354187" w:rsidR="001205D1" w:rsidRPr="002907F6" w:rsidRDefault="001205D1" w:rsidP="0054412D">
      <w:pPr>
        <w:pStyle w:val="ListParagraph"/>
        <w:numPr>
          <w:ilvl w:val="1"/>
          <w:numId w:val="22"/>
        </w:numPr>
        <w:rPr>
          <w:rFonts w:ascii="Times New Roman" w:hAnsi="Times New Roman" w:cs="Times New Roman"/>
          <w:szCs w:val="26"/>
        </w:rPr>
      </w:pPr>
      <w:r w:rsidRPr="002907F6">
        <w:rPr>
          <w:rFonts w:ascii="Times New Roman" w:hAnsi="Times New Roman" w:cs="Times New Roman"/>
          <w:szCs w:val="26"/>
        </w:rPr>
        <w:t>rateRemain: tỉ lệ dư thừa</w:t>
      </w:r>
    </w:p>
    <w:p w14:paraId="101FB1CF" w14:textId="335284DE" w:rsidR="001205D1" w:rsidRPr="002907F6" w:rsidRDefault="001205D1" w:rsidP="0054412D">
      <w:pPr>
        <w:pStyle w:val="ListParagraph"/>
        <w:numPr>
          <w:ilvl w:val="1"/>
          <w:numId w:val="22"/>
        </w:numPr>
        <w:rPr>
          <w:rFonts w:ascii="Times New Roman" w:hAnsi="Times New Roman" w:cs="Times New Roman"/>
          <w:szCs w:val="26"/>
        </w:rPr>
      </w:pPr>
      <w:r w:rsidRPr="002907F6">
        <w:rPr>
          <w:rFonts w:ascii="Times New Roman" w:hAnsi="Times New Roman" w:cs="Times New Roman"/>
          <w:szCs w:val="26"/>
        </w:rPr>
        <w:t>arrIndexStockUsed: lưu thông tin chỉ số của các thanh nguyên liệu cần dùng, mảng có kích thược bằng số lượng thanh sắt trong đơn hàng.</w:t>
      </w:r>
    </w:p>
    <w:p w14:paraId="6A9A286E" w14:textId="6D2B86C8" w:rsidR="001205D1" w:rsidRPr="002907F6"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00693B3D"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A2E9C22" w14:textId="77777777" w:rsidR="001205D1" w:rsidRPr="002907F6" w:rsidRDefault="001205D1" w:rsidP="001205D1">
      <w:pPr>
        <w:pStyle w:val="ListParagraph"/>
        <w:rPr>
          <w:rFonts w:ascii="Times New Roman" w:hAnsi="Times New Roman" w:cs="Times New Roman"/>
          <w:szCs w:val="26"/>
        </w:rPr>
      </w:pPr>
    </w:p>
    <w:p w14:paraId="3609F724" w14:textId="1892C94F" w:rsidR="001205D1" w:rsidRPr="002907F6" w:rsidRDefault="00693B3D" w:rsidP="0054412D">
      <w:pPr>
        <w:pStyle w:val="ListParagraph"/>
        <w:numPr>
          <w:ilvl w:val="0"/>
          <w:numId w:val="22"/>
        </w:numPr>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5208C9EB" w14:textId="71FB4904" w:rsidR="00693B3D" w:rsidRPr="002907F6"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order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DA19AA2" w14:textId="570D39B7" w:rsidR="00693B3D" w:rsidRPr="002907F6" w:rsidRDefault="00693B3D"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0BABDFAD" w14:textId="77777777" w:rsidR="0089158F" w:rsidRPr="002907F6"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4AD5C72" w14:textId="23A30EFE" w:rsidR="00693B3D" w:rsidRPr="002907F6"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693B3D" w:rsidRPr="002907F6">
        <w:rPr>
          <w:rFonts w:ascii="Times New Roman" w:eastAsia="Times New Roman" w:hAnsi="Times New Roman" w:cs="Times New Roman"/>
          <w:color w:val="A9B7C6"/>
          <w:szCs w:val="26"/>
        </w:rPr>
        <w:t>.boxed</w:t>
      </w:r>
      <w:proofErr w:type="gramEnd"/>
      <w:r w:rsidR="00693B3D" w:rsidRPr="002907F6">
        <w:rPr>
          <w:rFonts w:ascii="Times New Roman" w:eastAsia="Times New Roman" w:hAnsi="Times New Roman" w:cs="Times New Roman"/>
          <w:color w:val="A9B7C6"/>
          <w:szCs w:val="26"/>
        </w:rPr>
        <w:t>().sorted(Comparator.</w:t>
      </w:r>
      <w:r w:rsidR="00693B3D" w:rsidRPr="002907F6">
        <w:rPr>
          <w:rFonts w:ascii="Times New Roman" w:eastAsia="Times New Roman" w:hAnsi="Times New Roman" w:cs="Times New Roman"/>
          <w:i/>
          <w:iCs/>
          <w:color w:val="A9B7C6"/>
          <w:szCs w:val="26"/>
        </w:rPr>
        <w:t>reverseOrder</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693B3D" w:rsidRPr="002907F6">
        <w:rPr>
          <w:rFonts w:ascii="Times New Roman" w:eastAsia="Times New Roman" w:hAnsi="Times New Roman" w:cs="Times New Roman"/>
          <w:color w:val="A9B7C6"/>
          <w:szCs w:val="26"/>
        </w:rPr>
        <w:t>)</w:t>
      </w:r>
      <w:r w:rsidR="00693B3D" w:rsidRPr="002907F6">
        <w:rPr>
          <w:rFonts w:ascii="Times New Roman" w:eastAsia="Times New Roman" w:hAnsi="Times New Roman" w:cs="Times New Roman"/>
          <w:color w:val="A9B7C6"/>
          <w:szCs w:val="26"/>
        </w:rPr>
        <w:br/>
        <w:t xml:space="preserve">    .toArray()</w:t>
      </w:r>
      <w:r w:rsidR="00693B3D" w:rsidRPr="002907F6">
        <w:rPr>
          <w:rFonts w:ascii="Times New Roman" w:eastAsia="Times New Roman" w:hAnsi="Times New Roman" w:cs="Times New Roman"/>
          <w:color w:val="CC7832"/>
          <w:szCs w:val="26"/>
        </w:rPr>
        <w:t>;</w:t>
      </w:r>
    </w:p>
    <w:p w14:paraId="316C11B8" w14:textId="2D8360EC" w:rsidR="00693B3D" w:rsidRPr="002907F6" w:rsidRDefault="004856D3" w:rsidP="0054412D">
      <w:pPr>
        <w:pStyle w:val="ListParagraph"/>
        <w:numPr>
          <w:ilvl w:val="0"/>
          <w:numId w:val="22"/>
        </w:numPr>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Pr="002907F6"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E4A3E6" w14:textId="56CE0B0E" w:rsidR="004856D3" w:rsidRPr="002907F6"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    </w:t>
      </w:r>
      <w:proofErr w:type="gramStart"/>
      <w:r w:rsidR="004856D3" w:rsidRPr="002907F6">
        <w:rPr>
          <w:rFonts w:ascii="Times New Roman" w:eastAsia="Times New Roman" w:hAnsi="Times New Roman" w:cs="Times New Roman"/>
          <w:color w:val="A9B7C6"/>
          <w:szCs w:val="26"/>
        </w:rPr>
        <w:t>.boxed</w:t>
      </w:r>
      <w:proofErr w:type="gramEnd"/>
      <w:r w:rsidR="004856D3" w:rsidRPr="002907F6">
        <w:rPr>
          <w:rFonts w:ascii="Times New Roman" w:eastAsia="Times New Roman" w:hAnsi="Times New Roman" w:cs="Times New Roman"/>
          <w:color w:val="A9B7C6"/>
          <w:szCs w:val="26"/>
        </w:rPr>
        <w:t>().sorted(Comparator.</w:t>
      </w:r>
      <w:r w:rsidR="004856D3" w:rsidRPr="002907F6">
        <w:rPr>
          <w:rFonts w:ascii="Times New Roman" w:eastAsia="Times New Roman" w:hAnsi="Times New Roman" w:cs="Times New Roman"/>
          <w:i/>
          <w:iCs/>
          <w:color w:val="A9B7C6"/>
          <w:szCs w:val="26"/>
        </w:rPr>
        <w:t>comparing</w:t>
      </w:r>
      <w:r w:rsidR="004856D3" w:rsidRPr="002907F6">
        <w:rPr>
          <w:rFonts w:ascii="Times New Roman" w:eastAsia="Times New Roman" w:hAnsi="Times New Roman" w:cs="Times New Roman"/>
          <w:color w:val="A9B7C6"/>
          <w:szCs w:val="26"/>
        </w:rPr>
        <w:t>(i -&gt; -</w:t>
      </w:r>
      <w:r w:rsidR="004856D3" w:rsidRPr="002907F6">
        <w:rPr>
          <w:rFonts w:ascii="Times New Roman" w:eastAsia="Times New Roman" w:hAnsi="Times New Roman" w:cs="Times New Roman"/>
          <w:color w:val="B389C5"/>
          <w:szCs w:val="26"/>
        </w:rPr>
        <w:t>arrOrderInit</w:t>
      </w:r>
      <w:r w:rsidR="004856D3" w:rsidRPr="002907F6">
        <w:rPr>
          <w:rFonts w:ascii="Times New Roman" w:eastAsia="Times New Roman" w:hAnsi="Times New Roman" w:cs="Times New Roman"/>
          <w:color w:val="A9B7C6"/>
          <w:szCs w:val="26"/>
        </w:rPr>
        <w:t>[i]))</w:t>
      </w:r>
      <w:r w:rsidR="004856D3" w:rsidRPr="002907F6">
        <w:rPr>
          <w:rFonts w:ascii="Times New Roman" w:eastAsia="Times New Roman" w:hAnsi="Times New Roman" w:cs="Times New Roman"/>
          <w:color w:val="A9B7C6"/>
          <w:szCs w:val="26"/>
        </w:rPr>
        <w:br/>
        <w:t xml:space="preserve">    .mapToInt(</w:t>
      </w:r>
      <w:r w:rsidRPr="002907F6">
        <w:rPr>
          <w:rFonts w:ascii="Times New Roman" w:eastAsia="Times New Roman" w:hAnsi="Times New Roman" w:cs="Times New Roman"/>
          <w:color w:val="A9B7C6"/>
          <w:szCs w:val="26"/>
        </w:rPr>
        <w:t>Integer::intValue</w:t>
      </w:r>
      <w:r w:rsidR="004856D3" w:rsidRPr="002907F6">
        <w:rPr>
          <w:rFonts w:ascii="Times New Roman" w:eastAsia="Times New Roman" w:hAnsi="Times New Roman" w:cs="Times New Roman"/>
          <w:color w:val="A9B7C6"/>
          <w:szCs w:val="26"/>
        </w:rPr>
        <w:t>)</w:t>
      </w:r>
      <w:r w:rsidR="004856D3" w:rsidRPr="002907F6">
        <w:rPr>
          <w:rFonts w:ascii="Times New Roman" w:eastAsia="Times New Roman" w:hAnsi="Times New Roman" w:cs="Times New Roman"/>
          <w:color w:val="A9B7C6"/>
          <w:szCs w:val="26"/>
        </w:rPr>
        <w:br/>
        <w:t xml:space="preserve">    .toArray()</w:t>
      </w:r>
      <w:r w:rsidR="004856D3" w:rsidRPr="002907F6">
        <w:rPr>
          <w:rFonts w:ascii="Times New Roman" w:eastAsia="Times New Roman" w:hAnsi="Times New Roman" w:cs="Times New Roman"/>
          <w:color w:val="CC7832"/>
          <w:szCs w:val="26"/>
        </w:rPr>
        <w:t>;</w:t>
      </w:r>
    </w:p>
    <w:p w14:paraId="52F7F99E" w14:textId="2040EC63" w:rsidR="0089158F" w:rsidRPr="002907F6" w:rsidRDefault="0089158F" w:rsidP="0054412D">
      <w:pPr>
        <w:pStyle w:val="ListParagraph"/>
        <w:numPr>
          <w:ilvl w:val="0"/>
          <w:numId w:val="22"/>
        </w:numPr>
        <w:jc w:val="both"/>
        <w:rPr>
          <w:rFonts w:ascii="Times New Roman" w:hAnsi="Times New Roman" w:cs="Times New Roman"/>
          <w:szCs w:val="26"/>
        </w:rPr>
      </w:pPr>
      <w:r w:rsidRPr="002907F6">
        <w:rPr>
          <w:rFonts w:ascii="Times New Roman" w:hAnsi="Times New Roman" w:cs="Times New Roman"/>
          <w:szCs w:val="26"/>
        </w:rPr>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67CDDC01" w14:textId="47EA2684" w:rsidR="0089158F" w:rsidRPr="002907F6"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w:t>
      </w:r>
      <w:proofErr w:type="gramStart"/>
      <w:r w:rsidRPr="002907F6">
        <w:rPr>
          <w:rFonts w:ascii="Times New Roman" w:eastAsia="Times New Roman" w:hAnsi="Times New Roman" w:cs="Times New Roman"/>
          <w:color w:val="A9B7C6"/>
          <w:szCs w:val="26"/>
        </w:rPr>
        <w:t>stocks.split</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6C4A694" w14:textId="50E879E7" w:rsidR="0089158F" w:rsidRPr="002907F6" w:rsidRDefault="0089158F"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Sắp xếp mảng các thanh nguyên liệu theo thứ tự chiều dài giảm dần.</w:t>
      </w:r>
    </w:p>
    <w:p w14:paraId="104F21F0" w14:textId="608BC34F" w:rsidR="0089158F" w:rsidRPr="002907F6"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9EDCF4" w14:textId="07CA5A86" w:rsidR="0089158F" w:rsidRPr="002907F6" w:rsidRDefault="0089158F" w:rsidP="0054412D">
      <w:pPr>
        <w:pStyle w:val="ListParagraph"/>
        <w:numPr>
          <w:ilvl w:val="0"/>
          <w:numId w:val="22"/>
        </w:numPr>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2907F6"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proofErr w:type="gramStart"/>
      <w:r w:rsidRPr="002907F6">
        <w:rPr>
          <w:rFonts w:ascii="Times New Roman" w:eastAsia="Times New Roman" w:hAnsi="Times New Roman" w:cs="Times New Roman"/>
          <w:color w:val="A9B7C6"/>
          <w:szCs w:val="26"/>
        </w:rPr>
        <w:t xml:space="preserve">  .boxed</w:t>
      </w:r>
      <w:proofErr w:type="gramEnd"/>
      <w:r w:rsidRPr="002907F6">
        <w:rPr>
          <w:rFonts w:ascii="Times New Roman" w:eastAsia="Times New Roman" w:hAnsi="Times New Roman" w:cs="Times New Roman"/>
          <w:color w:val="A9B7C6"/>
          <w:szCs w:val="26"/>
        </w:rPr>
        <w:t>().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8BB55FC" w14:textId="77777777" w:rsidR="0089158F" w:rsidRPr="002907F6" w:rsidRDefault="0089158F" w:rsidP="0089158F">
      <w:pPr>
        <w:pStyle w:val="ListParagraph"/>
        <w:jc w:val="both"/>
        <w:rPr>
          <w:rFonts w:ascii="Times New Roman" w:hAnsi="Times New Roman" w:cs="Times New Roman"/>
          <w:szCs w:val="26"/>
        </w:rPr>
      </w:pPr>
    </w:p>
    <w:p w14:paraId="0825D8E7" w14:textId="14FF6922" w:rsidR="00DD55A6" w:rsidRPr="002907F6" w:rsidRDefault="0089158F"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43371F6F" w14:textId="750F3AA9" w:rsidR="00056764" w:rsidRPr="002907F6"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41E74965" w14:textId="01799F17" w:rsidR="00056764" w:rsidRPr="002907F6" w:rsidRDefault="00056764"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31D8D666" w14:textId="4A348655" w:rsidR="00056764" w:rsidRPr="002907F6"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0C2EBDB9" w14:textId="0F28AE57" w:rsidR="00056764" w:rsidRPr="002907F6" w:rsidRDefault="00056764"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Tìm phương án cắt bằng các tham số được chuẩn bị ở trên, các phương án tìm được sẽ được thêm vào danh sách list</w:t>
      </w:r>
      <w:r w:rsidR="008027CC" w:rsidRPr="002907F6">
        <w:rPr>
          <w:rFonts w:ascii="Times New Roman" w:hAnsi="Times New Roman" w:cs="Times New Roman"/>
          <w:szCs w:val="26"/>
        </w:rPr>
        <w:t>Plan</w:t>
      </w:r>
      <w:r w:rsidRPr="002907F6">
        <w:rPr>
          <w:rFonts w:ascii="Times New Roman" w:hAnsi="Times New Roman" w:cs="Times New Roman"/>
          <w:szCs w:val="26"/>
        </w:rPr>
        <w:t>.</w:t>
      </w:r>
    </w:p>
    <w:p w14:paraId="364FD169" w14:textId="086DCC54" w:rsidR="00056764" w:rsidRPr="002907F6"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2371F7E0" w14:textId="041C9BF1" w:rsidR="00056764" w:rsidRPr="002907F6" w:rsidRDefault="00056764"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Sau khi tìm được một danh sách các phương án, tiến hành tìm kiếm phương án tốt nhất nếu có.</w:t>
      </w:r>
    </w:p>
    <w:p w14:paraId="588400AE" w14:textId="56C567F1" w:rsidR="00056764" w:rsidRPr="002907F6"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proofErr w:type="gramStart"/>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58971443" w14:textId="1D4CF518" w:rsidR="00056764" w:rsidRPr="002907F6" w:rsidRDefault="008027CC" w:rsidP="008027CC">
      <w:pPr>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2907F6">
        <w:rPr>
          <w:rFonts w:ascii="Times New Roman" w:hAnsi="Times New Roman" w:cs="Times New Roman"/>
          <w:b/>
          <w:bCs/>
          <w:szCs w:val="26"/>
        </w:rPr>
        <w:t>fastCutMain:</w:t>
      </w:r>
    </w:p>
    <w:p w14:paraId="01CD3E75" w14:textId="1E89B27A" w:rsidR="008027CC" w:rsidRPr="002907F6" w:rsidRDefault="000455A3"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0A0BF48D" w14:textId="5A2F634C" w:rsidR="000455A3" w:rsidRPr="002907F6"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390ADBE" w14:textId="22B22862" w:rsidR="000455A3" w:rsidRPr="002907F6" w:rsidRDefault="000455A3"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Tìm kiếm giá trị nhỏ nhất trong danh sách các thanh đơn hàng</w:t>
      </w:r>
    </w:p>
    <w:p w14:paraId="402111BE" w14:textId="77777777" w:rsidR="000455A3" w:rsidRPr="002907F6"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w:t>
      </w:r>
      <w:proofErr w:type="gramStart"/>
      <w:r w:rsidRPr="002907F6">
        <w:rPr>
          <w:rFonts w:ascii="Times New Roman" w:eastAsia="Times New Roman" w:hAnsi="Times New Roman" w:cs="Times New Roman"/>
          <w:color w:val="A9B7C6"/>
          <w:szCs w:val="26"/>
        </w:rPr>
        <w:t>).min</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27C3F50B" w14:textId="3F272BCC" w:rsidR="000455A3" w:rsidRPr="002907F6" w:rsidRDefault="000455A3"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13A524CF" w14:textId="214E79EB" w:rsidR="000455A3" w:rsidRPr="002907F6"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3C2B8A6F" w14:textId="448C9698" w:rsidR="000455A3" w:rsidRPr="002907F6" w:rsidRDefault="000455A3"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59210530" w14:textId="77777777"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 xml:space="preserve">(remaining &lt;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07A213B" w14:textId="36EDAC1D" w:rsidR="00F27A41" w:rsidRPr="002907F6" w:rsidRDefault="00F27A41"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Dừng tìm kiếm các phương án nếu không thể cắt được nữa trên danh sách nguyên liệu được đưa vào.</w:t>
      </w:r>
    </w:p>
    <w:p w14:paraId="578E20EC" w14:textId="1AFAD2E9"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anyMatch</w:t>
      </w:r>
      <w:proofErr w:type="gramEnd"/>
      <w:r w:rsidRPr="002907F6">
        <w:rPr>
          <w:rFonts w:ascii="Times New Roman" w:eastAsia="Times New Roman" w:hAnsi="Times New Roman" w:cs="Times New Roman"/>
          <w:color w:val="A9B7C6"/>
          <w:szCs w:val="26"/>
        </w:rPr>
        <w:t>(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2F8FC83B" w14:textId="02FD63A5" w:rsidR="00F27A41" w:rsidRPr="002907F6" w:rsidRDefault="00F27A41"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ỉ lệ dư thừa sau đó thêm vào danh sách các phương án.</w:t>
      </w:r>
    </w:p>
    <w:p w14:paraId="4AC195BB" w14:textId="233AA293"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w:t>
      </w:r>
      <w:proofErr w:type="gramStart"/>
      <w:r w:rsidRPr="002907F6">
        <w:rPr>
          <w:rFonts w:ascii="Times New Roman" w:eastAsia="Times New Roman" w:hAnsi="Times New Roman" w:cs="Times New Roman"/>
          <w:color w:val="A9B7C6"/>
          <w:szCs w:val="26"/>
        </w:rPr>
        <w:t>).distinct</w:t>
      </w:r>
      <w:proofErr w:type="gramEnd"/>
      <w:r w:rsidRPr="002907F6">
        <w:rPr>
          <w:rFonts w:ascii="Times New Roman" w:eastAsia="Times New Roman" w:hAnsi="Times New Roman" w:cs="Times New Roman"/>
          <w:color w:val="A9B7C6"/>
          <w:szCs w:val="26"/>
        </w:rPr>
        <w: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 xml:space="preserve">).filter(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remain = otherRemainStock.mapToObj(i -&gt; </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0FD0B6CF" w14:textId="77777777"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1603013E" w14:textId="77777777"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 xml:space="preserve">stockUsed = otherRemainStock.mapToObj(i -&gt;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52D5443D" w14:textId="77777777"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mapToInt</w:t>
      </w:r>
      <w:proofErr w:type="gramEnd"/>
      <w:r w:rsidRPr="002907F6">
        <w:rPr>
          <w:rFonts w:ascii="Times New Roman" w:eastAsia="Times New Roman" w:hAnsi="Times New Roman" w:cs="Times New Roman"/>
          <w:color w:val="A9B7C6"/>
          <w:szCs w:val="26"/>
        </w:rPr>
        <w:t>(Integer::intValue)</w:t>
      </w:r>
    </w:p>
    <w:p w14:paraId="01416F0F" w14:textId="721ED0BC"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A9B7C6"/>
          <w:szCs w:val="26"/>
        </w:rPr>
        <w:t>.sum</w:t>
      </w:r>
      <w:proofErr w:type="gramEnd"/>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4DE4556E" w14:textId="14BB008A" w:rsidR="00F27A41" w:rsidRPr="002907F6" w:rsidRDefault="00F27A41" w:rsidP="0054412D">
      <w:pPr>
        <w:pStyle w:val="ListParagraph"/>
        <w:numPr>
          <w:ilvl w:val="0"/>
          <w:numId w:val="22"/>
        </w:numPr>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52A64FD1" w14:textId="77777777"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lastRenderedPageBreak/>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2944D6EF" w14:textId="77777777"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CC7832"/>
          <w:szCs w:val="26"/>
        </w:rPr>
      </w:pPr>
    </w:p>
    <w:p w14:paraId="73091FAB" w14:textId="5150F145" w:rsidR="00F27A41" w:rsidRPr="002907F6"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r>
      <w:proofErr w:type="gramStart"/>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listAr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65105984" w14:textId="77777777" w:rsidR="00F27A41" w:rsidRPr="002907F6" w:rsidRDefault="00F27A41" w:rsidP="00F27A41">
      <w:pPr>
        <w:pStyle w:val="ListParagraph"/>
        <w:rPr>
          <w:rFonts w:ascii="Times New Roman" w:hAnsi="Times New Roman" w:cs="Times New Roman"/>
          <w:szCs w:val="26"/>
        </w:rPr>
      </w:pPr>
    </w:p>
    <w:p w14:paraId="2C122B3F" w14:textId="09BC76FB" w:rsidR="00376AA4" w:rsidRPr="002907F6" w:rsidRDefault="00BA128D" w:rsidP="00DD55A6">
      <w:pPr>
        <w:pStyle w:val="Heading3"/>
        <w:jc w:val="both"/>
        <w:rPr>
          <w:rFonts w:cs="Times New Roman"/>
          <w:szCs w:val="26"/>
        </w:rPr>
      </w:pPr>
      <w:bookmarkStart w:id="29" w:name="_Toc70551414"/>
      <w:r w:rsidRPr="002907F6">
        <w:rPr>
          <w:rFonts w:cs="Times New Roman"/>
          <w:szCs w:val="26"/>
        </w:rPr>
        <w:t>3</w:t>
      </w:r>
      <w:r w:rsidR="00FC1091" w:rsidRPr="002907F6">
        <w:rPr>
          <w:rFonts w:cs="Times New Roman"/>
          <w:szCs w:val="26"/>
        </w:rPr>
        <w:t>.1.2</w:t>
      </w:r>
      <w:r w:rsidR="0085087E" w:rsidRPr="002907F6">
        <w:rPr>
          <w:rFonts w:cs="Times New Roman"/>
          <w:szCs w:val="26"/>
        </w:rPr>
        <w:t xml:space="preserve"> Thuật toán di truyền</w:t>
      </w:r>
      <w:bookmarkEnd w:id="29"/>
    </w:p>
    <w:p w14:paraId="2116254F" w14:textId="3B903B10" w:rsidR="00950B5B" w:rsidRPr="002907F6" w:rsidRDefault="00A00D7B" w:rsidP="00950B5B">
      <w:pPr>
        <w:rPr>
          <w:rFonts w:ascii="Times New Roman" w:hAnsi="Times New Roman" w:cs="Times New Roman"/>
          <w:szCs w:val="26"/>
        </w:rPr>
      </w:pPr>
      <w:r w:rsidRPr="002907F6">
        <w:rPr>
          <w:rFonts w:ascii="Times New Roman" w:hAnsi="Times New Roman" w:cs="Times New Roman"/>
          <w:szCs w:val="26"/>
        </w:rPr>
        <w:t xml:space="preserve">Do độ phức tạp của thuật toán di truyền khá lớn, vậy nên trong báo cáo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76D88BE0" w14:textId="36390A79" w:rsidR="00950B5B" w:rsidRPr="002907F6" w:rsidRDefault="00F27A41" w:rsidP="001D2FCE">
      <w:pPr>
        <w:pStyle w:val="Heading4"/>
        <w:rPr>
          <w:rFonts w:cs="Times New Roman"/>
          <w:szCs w:val="26"/>
        </w:rPr>
      </w:pPr>
      <w:r w:rsidRPr="002907F6">
        <w:rPr>
          <w:rFonts w:cs="Times New Roman"/>
          <w:szCs w:val="26"/>
        </w:rPr>
        <w:t xml:space="preserve">3.1.2.1 </w:t>
      </w:r>
      <w:r w:rsidR="00950B5B" w:rsidRPr="002907F6">
        <w:rPr>
          <w:rFonts w:cs="Times New Roman"/>
          <w:szCs w:val="26"/>
        </w:rPr>
        <w:t>Khởi tạo quần thể</w:t>
      </w:r>
    </w:p>
    <w:p w14:paraId="3EBB79B6" w14:textId="59B0751B" w:rsidR="00384AA6" w:rsidRPr="002907F6" w:rsidRDefault="00BE70D8" w:rsidP="00384AA6">
      <w:pPr>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Pr="002907F6" w:rsidRDefault="00384AA6" w:rsidP="00384AA6">
      <w:pPr>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489FA6F6" w14:textId="50216994" w:rsidR="00384AA6" w:rsidRPr="002907F6" w:rsidRDefault="00384AA6" w:rsidP="0054412D">
      <w:pPr>
        <w:pStyle w:val="ListParagraph"/>
        <w:numPr>
          <w:ilvl w:val="0"/>
          <w:numId w:val="22"/>
        </w:numPr>
        <w:jc w:val="both"/>
        <w:rPr>
          <w:rFonts w:ascii="Times New Roman" w:hAnsi="Times New Roman" w:cs="Times New Roman"/>
          <w:szCs w:val="26"/>
        </w:rPr>
      </w:pPr>
      <w:r w:rsidRPr="002907F6">
        <w:rPr>
          <w:rFonts w:ascii="Times New Roman" w:hAnsi="Times New Roman" w:cs="Times New Roman"/>
          <w:szCs w:val="26"/>
        </w:rPr>
        <w:t>currentChromosome: trạng thái nhiễm sắc thể hiện tại.</w:t>
      </w:r>
    </w:p>
    <w:p w14:paraId="2CDC2F14" w14:textId="3C2E1979" w:rsidR="00384AA6" w:rsidRPr="002907F6" w:rsidRDefault="00384AA6" w:rsidP="0054412D">
      <w:pPr>
        <w:pStyle w:val="ListParagraph"/>
        <w:numPr>
          <w:ilvl w:val="0"/>
          <w:numId w:val="22"/>
        </w:numPr>
        <w:jc w:val="both"/>
        <w:rPr>
          <w:rFonts w:ascii="Times New Roman" w:hAnsi="Times New Roman" w:cs="Times New Roman"/>
          <w:szCs w:val="26"/>
        </w:rPr>
      </w:pPr>
      <w:r w:rsidRPr="002907F6">
        <w:rPr>
          <w:rFonts w:ascii="Times New Roman" w:hAnsi="Times New Roman" w:cs="Times New Roman"/>
          <w:szCs w:val="26"/>
        </w:rPr>
        <w:t>stockState: trạng thái các thanh nguyên liệu hiện tại.</w:t>
      </w:r>
    </w:p>
    <w:p w14:paraId="4F93FFB6" w14:textId="05AA120F" w:rsidR="00384AA6" w:rsidRPr="002907F6" w:rsidRDefault="00384AA6" w:rsidP="0054412D">
      <w:pPr>
        <w:pStyle w:val="ListParagraph"/>
        <w:numPr>
          <w:ilvl w:val="0"/>
          <w:numId w:val="22"/>
        </w:numPr>
        <w:jc w:val="both"/>
        <w:rPr>
          <w:rFonts w:ascii="Times New Roman" w:hAnsi="Times New Roman" w:cs="Times New Roman"/>
          <w:szCs w:val="26"/>
        </w:rPr>
      </w:pPr>
      <w:r w:rsidRPr="002907F6">
        <w:rPr>
          <w:rFonts w:ascii="Times New Roman" w:hAnsi="Times New Roman" w:cs="Times New Roman"/>
          <w:szCs w:val="26"/>
        </w:rPr>
        <w:t>populationSize: giới hạn kích thước của quần thể.</w:t>
      </w:r>
    </w:p>
    <w:p w14:paraId="567FFF0B" w14:textId="2E34F385" w:rsidR="00F539E5" w:rsidRPr="002907F6"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proofErr w:type="gramStart"/>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1EE119E5" w14:textId="77777777" w:rsidR="00F539E5" w:rsidRPr="002907F6"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Get a complete individual</w:t>
      </w:r>
    </w:p>
    <w:p w14:paraId="4A096DE7" w14:textId="77777777" w:rsidR="00F539E5" w:rsidRPr="002907F6"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ab/>
      </w:r>
      <w:proofErr w:type="gramStart"/>
      <w:r w:rsidRPr="002907F6">
        <w:rPr>
          <w:rFonts w:ascii="Times New Roman" w:eastAsia="Times New Roman" w:hAnsi="Times New Roman" w:cs="Times New Roman"/>
          <w:color w:val="808080"/>
          <w:szCs w:val="26"/>
        </w:rPr>
        <w:t>addIndividualToPopulation(</w:t>
      </w:r>
      <w:proofErr w:type="gramEnd"/>
      <w:r w:rsidRPr="002907F6">
        <w:rPr>
          <w:rFonts w:ascii="Times New Roman" w:eastAsia="Times New Roman" w:hAnsi="Times New Roman" w:cs="Times New Roman"/>
          <w:color w:val="808080"/>
          <w:szCs w:val="26"/>
        </w:rPr>
        <w:t>);</w:t>
      </w:r>
    </w:p>
    <w:p w14:paraId="6BC24CD8" w14:textId="7530060B" w:rsidR="00F539E5" w:rsidRPr="002907F6"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t xml:space="preserve">        </w:t>
      </w:r>
      <w:proofErr w:type="gramStart"/>
      <w:r w:rsidR="00384AA6" w:rsidRPr="002907F6">
        <w:rPr>
          <w:rFonts w:ascii="Times New Roman" w:eastAsia="Times New Roman" w:hAnsi="Times New Roman" w:cs="Times New Roman"/>
          <w:color w:val="A9B7C6"/>
          <w:szCs w:val="26"/>
        </w:rPr>
        <w:t>generateIndividual(</w:t>
      </w:r>
      <w:proofErr w:type="gramEnd"/>
      <w:r w:rsidR="00384AA6"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005BA1B7" w14:textId="3E9E4B39" w:rsidR="00F539E5" w:rsidRPr="002907F6" w:rsidRDefault="00384AA6" w:rsidP="006D5773">
      <w:pPr>
        <w:rPr>
          <w:rFonts w:ascii="Times New Roman" w:hAnsi="Times New Roman" w:cs="Times New Roman"/>
          <w:szCs w:val="26"/>
        </w:rPr>
      </w:pPr>
      <w:r w:rsidRPr="002907F6">
        <w:rPr>
          <w:rFonts w:ascii="Times New Roman" w:hAnsi="Times New Roman" w:cs="Times New Roman"/>
          <w:szCs w:val="26"/>
        </w:rPr>
        <w:tab/>
      </w:r>
    </w:p>
    <w:p w14:paraId="59B89F93" w14:textId="01781C64" w:rsidR="00384AA6" w:rsidRPr="002907F6"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t>termGenerationPopulation</w:t>
      </w:r>
      <w:r w:rsidRPr="002907F6">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2F4C44BF" w:rsidR="00384AA6" w:rsidRPr="002907F6" w:rsidRDefault="00384AA6" w:rsidP="00191BC4">
      <w:pPr>
        <w:pStyle w:val="HTMLPreformatted"/>
        <w:shd w:val="clear" w:color="auto" w:fill="2B2B2B"/>
        <w:rPr>
          <w:rFonts w:ascii="Times New Roman" w:hAnsi="Times New Roman" w:cs="Times New Roman"/>
          <w:color w:val="A9B7C6"/>
          <w:sz w:val="26"/>
          <w:szCs w:val="26"/>
        </w:rPr>
      </w:pPr>
      <w:r w:rsidRPr="002907F6">
        <w:rPr>
          <w:rFonts w:ascii="Times New Roman" w:hAnsi="Times New Roman" w:cs="Times New Roman"/>
          <w:color w:val="CC7832"/>
          <w:sz w:val="26"/>
          <w:szCs w:val="26"/>
        </w:rPr>
        <w:lastRenderedPageBreak/>
        <w:t xml:space="preserve">if </w:t>
      </w:r>
      <w:r w:rsidRPr="002907F6">
        <w:rPr>
          <w:rFonts w:ascii="Times New Roman" w:hAnsi="Times New Roman" w:cs="Times New Roman"/>
          <w:color w:val="A9B7C6"/>
          <w:sz w:val="26"/>
          <w:szCs w:val="26"/>
        </w:rPr>
        <w:t>(</w:t>
      </w:r>
      <w:proofErr w:type="gramStart"/>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proofErr w:type="gramEnd"/>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 xml:space="preserve">(duration &gt; </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05A81A4A" w14:textId="3AA03AF1" w:rsidR="00384AA6" w:rsidRPr="002907F6" w:rsidRDefault="00384AA6" w:rsidP="006D5773">
      <w:pPr>
        <w:rPr>
          <w:rFonts w:ascii="Times New Roman" w:hAnsi="Times New Roman" w:cs="Times New Roman"/>
          <w:szCs w:val="26"/>
        </w:rPr>
      </w:pPr>
    </w:p>
    <w:p w14:paraId="55778A11" w14:textId="7110A0CF" w:rsidR="00191BC4" w:rsidRPr="002907F6" w:rsidRDefault="00191BC4" w:rsidP="006D5773">
      <w:pPr>
        <w:rPr>
          <w:rFonts w:ascii="Times New Roman" w:hAnsi="Times New Roman" w:cs="Times New Roman"/>
          <w:szCs w:val="26"/>
        </w:rPr>
      </w:pPr>
      <w:r w:rsidRPr="002907F6">
        <w:rPr>
          <w:rFonts w:ascii="Times New Roman" w:hAnsi="Times New Roman" w:cs="Times New Roman"/>
          <w:szCs w:val="26"/>
        </w:rPr>
        <w:t>Trong đó:</w:t>
      </w:r>
    </w:p>
    <w:p w14:paraId="3001F5D6" w14:textId="4E7B01F5" w:rsidR="00191BC4" w:rsidRPr="002907F6" w:rsidRDefault="00191BC4" w:rsidP="0054412D">
      <w:pPr>
        <w:pStyle w:val="ListParagraph"/>
        <w:numPr>
          <w:ilvl w:val="0"/>
          <w:numId w:val="23"/>
        </w:numPr>
        <w:rPr>
          <w:rFonts w:ascii="Times New Roman" w:hAnsi="Times New Roman" w:cs="Times New Roman"/>
          <w:szCs w:val="26"/>
        </w:rPr>
      </w:pPr>
      <w:r w:rsidRPr="002907F6">
        <w:rPr>
          <w:rFonts w:ascii="Times New Roman" w:hAnsi="Times New Roman" w:cs="Times New Roman"/>
          <w:szCs w:val="26"/>
        </w:rPr>
        <w:t xml:space="preserve">isFinishedGen: </w:t>
      </w:r>
      <w:r w:rsidR="004929BE" w:rsidRPr="002907F6">
        <w:rPr>
          <w:rFonts w:ascii="Times New Roman" w:hAnsi="Times New Roman" w:cs="Times New Roman"/>
          <w:szCs w:val="26"/>
        </w:rPr>
        <w:t>kiểm tra điều kiện dừng của quá trình khởi tạo quần thể</w:t>
      </w:r>
    </w:p>
    <w:p w14:paraId="77475950" w14:textId="60459820" w:rsidR="00191BC4" w:rsidRPr="002907F6" w:rsidRDefault="00191BC4" w:rsidP="0054412D">
      <w:pPr>
        <w:pStyle w:val="ListParagraph"/>
        <w:numPr>
          <w:ilvl w:val="0"/>
          <w:numId w:val="23"/>
        </w:numPr>
        <w:rPr>
          <w:rFonts w:ascii="Times New Roman" w:hAnsi="Times New Roman" w:cs="Times New Roman"/>
          <w:szCs w:val="26"/>
        </w:rPr>
      </w:pPr>
      <w:r w:rsidRPr="002907F6">
        <w:rPr>
          <w:rFonts w:ascii="Times New Roman" w:hAnsi="Times New Roman" w:cs="Times New Roman"/>
          <w:szCs w:val="26"/>
        </w:rPr>
        <w:t xml:space="preserve">startGen: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780D4FC7" w14:textId="68E9F43D" w:rsidR="00191BC4" w:rsidRPr="002907F6" w:rsidRDefault="00191BC4" w:rsidP="0054412D">
      <w:pPr>
        <w:pStyle w:val="ListParagraph"/>
        <w:numPr>
          <w:ilvl w:val="0"/>
          <w:numId w:val="23"/>
        </w:numPr>
        <w:rPr>
          <w:rFonts w:ascii="Times New Roman" w:hAnsi="Times New Roman" w:cs="Times New Roman"/>
          <w:szCs w:val="26"/>
        </w:rPr>
      </w:pPr>
      <w:r w:rsidRPr="002907F6">
        <w:rPr>
          <w:rFonts w:ascii="Times New Roman" w:hAnsi="Times New Roman" w:cs="Times New Roman"/>
          <w:szCs w:val="26"/>
        </w:rPr>
        <w:t xml:space="preserve">generationLimit: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428C0DEB" w14:textId="724BC896" w:rsidR="00191BC4" w:rsidRPr="002907F6" w:rsidRDefault="00191BC4" w:rsidP="0054412D">
      <w:pPr>
        <w:pStyle w:val="ListParagraph"/>
        <w:numPr>
          <w:ilvl w:val="0"/>
          <w:numId w:val="23"/>
        </w:numPr>
        <w:rPr>
          <w:rFonts w:ascii="Times New Roman" w:hAnsi="Times New Roman" w:cs="Times New Roman"/>
          <w:szCs w:val="26"/>
        </w:rPr>
      </w:pPr>
      <w:r w:rsidRPr="002907F6">
        <w:rPr>
          <w:rFonts w:ascii="Times New Roman" w:hAnsi="Times New Roman" w:cs="Times New Roman"/>
          <w:szCs w:val="26"/>
        </w:rPr>
        <w:t xml:space="preserve">realPopulationSize: </w:t>
      </w:r>
      <w:r w:rsidR="004929BE" w:rsidRPr="002907F6">
        <w:rPr>
          <w:rFonts w:ascii="Times New Roman" w:hAnsi="Times New Roman" w:cs="Times New Roman"/>
          <w:szCs w:val="26"/>
        </w:rPr>
        <w:t>kích thước quần thể trong quá trình khởi tạo thực tế</w:t>
      </w:r>
    </w:p>
    <w:p w14:paraId="74237078" w14:textId="3BC9CBCC" w:rsidR="004929BE" w:rsidRPr="002907F6" w:rsidRDefault="00191BC4" w:rsidP="004929BE">
      <w:pPr>
        <w:pStyle w:val="ListParagraph"/>
        <w:numPr>
          <w:ilvl w:val="0"/>
          <w:numId w:val="24"/>
        </w:numPr>
        <w:ind w:left="284"/>
        <w:rPr>
          <w:rFonts w:ascii="Times New Roman" w:hAnsi="Times New Roman" w:cs="Times New Roman"/>
          <w:b/>
          <w:bCs/>
          <w:szCs w:val="26"/>
        </w:rPr>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nếu nhiễm sắc thể hiện tại đã đáp ứng được yêu cầu của </w:t>
      </w:r>
      <w:r w:rsidR="004929BE" w:rsidRPr="002907F6">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4EDD6A4B" w14:textId="4A9FC4DE" w:rsidR="004929BE" w:rsidRPr="002907F6"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proofErr w:type="gramStart"/>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00FC53DD"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CFA4856" w14:textId="77777777" w:rsidR="004929BE" w:rsidRPr="002907F6" w:rsidRDefault="004929BE" w:rsidP="004929BE">
      <w:pPr>
        <w:ind w:left="-76"/>
        <w:rPr>
          <w:rFonts w:ascii="Times New Roman" w:hAnsi="Times New Roman" w:cs="Times New Roman"/>
          <w:b/>
          <w:bCs/>
          <w:szCs w:val="26"/>
        </w:rPr>
      </w:pPr>
    </w:p>
    <w:p w14:paraId="6A1705AF" w14:textId="5C948D34" w:rsidR="004929BE" w:rsidRPr="002907F6" w:rsidRDefault="004929BE" w:rsidP="00BE70D8">
      <w:pPr>
        <w:pStyle w:val="ListParagraph"/>
        <w:numPr>
          <w:ilvl w:val="0"/>
          <w:numId w:val="24"/>
        </w:numPr>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b/>
          <w:bCs/>
          <w:szCs w:val="26"/>
        </w:rPr>
        <w:t xml:space="preserve"> </w:t>
      </w:r>
      <w:r w:rsidR="00661089" w:rsidRPr="002907F6">
        <w:rPr>
          <w:rFonts w:ascii="Times New Roman" w:hAnsi="Times New Roman" w:cs="Times New Roman"/>
          <w:szCs w:val="26"/>
        </w:rPr>
        <w:t xml:space="preserve"> Sử dụng ý tưởng của thuật toán quay lui để thực hiện sinh các gene cho nhiễm sắc thể</w:t>
      </w:r>
      <w:r w:rsidR="00FC53DD" w:rsidRPr="002907F6">
        <w:rPr>
          <w:rFonts w:ascii="Times New Roman" w:hAnsi="Times New Roman" w:cs="Times New Roman"/>
          <w:szCs w:val="26"/>
        </w:rPr>
        <w:t>.</w:t>
      </w:r>
      <w:r w:rsidR="00BE70D8" w:rsidRPr="002907F6">
        <w:rPr>
          <w:rFonts w:ascii="Times New Roman" w:hAnsi="Times New Roman" w:cs="Times New Roman"/>
          <w:szCs w:val="26"/>
        </w:rPr>
        <w:t xml:space="preserve"> </w:t>
      </w:r>
      <w:r w:rsidR="00FC53DD" w:rsidRPr="002907F6">
        <w:rPr>
          <w:rFonts w:ascii="Times New Roman" w:hAnsi="Times New Roman" w:cs="Times New Roman"/>
          <w:szCs w:val="26"/>
        </w:rPr>
        <w:t xml:space="preserve"> Thủ tục này thử cho gene</w:t>
      </w:r>
      <w:r w:rsidR="00FC53DD" w:rsidRPr="002907F6">
        <w:rPr>
          <w:rFonts w:ascii="Times New Roman" w:hAnsi="Times New Roman" w:cs="Times New Roman"/>
          <w:szCs w:val="26"/>
          <w:vertAlign w:val="subscript"/>
        </w:rPr>
        <w:t xml:space="preserve">i </w:t>
      </w:r>
      <w:r w:rsidR="00FC53DD" w:rsidRPr="002907F6">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sidRPr="002907F6">
        <w:rPr>
          <w:rFonts w:ascii="Times New Roman" w:hAnsi="Times New Roman" w:cs="Times New Roman"/>
          <w:szCs w:val="26"/>
          <w:vertAlign w:val="subscript"/>
        </w:rPr>
        <w:t>i</w:t>
      </w:r>
      <w:r w:rsidR="00FC53DD" w:rsidRPr="002907F6">
        <w:rPr>
          <w:rFonts w:ascii="Times New Roman" w:hAnsi="Times New Roman" w:cs="Times New Roman"/>
          <w:szCs w:val="26"/>
        </w:rPr>
        <w:t xml:space="preserve"> nhận giá trị S và nếu gene</w:t>
      </w:r>
      <w:r w:rsidR="00FC53DD" w:rsidRPr="002907F6">
        <w:rPr>
          <w:rFonts w:ascii="Times New Roman" w:hAnsi="Times New Roman" w:cs="Times New Roman"/>
          <w:szCs w:val="26"/>
          <w:vertAlign w:val="subscript"/>
        </w:rPr>
        <w:t xml:space="preserve">i </w:t>
      </w:r>
      <w:r w:rsidR="00FC53DD" w:rsidRPr="002907F6">
        <w:rPr>
          <w:rFonts w:ascii="Times New Roman" w:hAnsi="Times New Roman" w:cs="Times New Roman"/>
          <w:szCs w:val="26"/>
        </w:rPr>
        <w:t>là phần tử cuối cùng trong nhiễm sắc thể thì tiến hành thực hiện bước 2 ở trên; Ngược lại ghi nhận việc cho gene</w:t>
      </w:r>
      <w:r w:rsidR="00FC53DD" w:rsidRPr="002907F6">
        <w:rPr>
          <w:rFonts w:ascii="Times New Roman" w:hAnsi="Times New Roman" w:cs="Times New Roman"/>
          <w:szCs w:val="26"/>
          <w:vertAlign w:val="subscript"/>
        </w:rPr>
        <w:t>i</w:t>
      </w:r>
      <w:r w:rsidR="00FC53DD" w:rsidRPr="002907F6">
        <w:rPr>
          <w:rFonts w:ascii="Times New Roman" w:hAnsi="Times New Roman" w:cs="Times New Roman"/>
          <w:szCs w:val="26"/>
        </w:rPr>
        <w:t xml:space="preserve"> nhận giá trị </w:t>
      </w:r>
      <w:r w:rsidR="00BE70D8" w:rsidRPr="002907F6">
        <w:rPr>
          <w:rFonts w:ascii="Times New Roman" w:hAnsi="Times New Roman" w:cs="Times New Roman"/>
          <w:szCs w:val="26"/>
        </w:rPr>
        <w:t>S (nếu cần). Gọi tiếp đệ quy để chọn gene</w:t>
      </w:r>
      <w:r w:rsidR="00BE70D8" w:rsidRPr="002907F6">
        <w:rPr>
          <w:rFonts w:ascii="Times New Roman" w:hAnsi="Times New Roman" w:cs="Times New Roman"/>
          <w:szCs w:val="26"/>
          <w:vertAlign w:val="subscript"/>
        </w:rPr>
        <w:t>i + 1</w:t>
      </w:r>
      <w:r w:rsidR="00BE70D8" w:rsidRPr="002907F6">
        <w:rPr>
          <w:rFonts w:ascii="Times New Roman" w:hAnsi="Times New Roman" w:cs="Times New Roman"/>
          <w:szCs w:val="26"/>
        </w:rPr>
        <w:t xml:space="preserve">. Sau mỗi bước lại tiến hành bỏ ghi nhận việc thử </w:t>
      </w:r>
      <w:proofErr w:type="gramStart"/>
      <w:r w:rsidR="00BE70D8" w:rsidRPr="002907F6">
        <w:rPr>
          <w:rFonts w:ascii="Times New Roman" w:hAnsi="Times New Roman" w:cs="Times New Roman"/>
          <w:szCs w:val="26"/>
        </w:rPr>
        <w:t>gene</w:t>
      </w:r>
      <w:r w:rsidR="00BE70D8" w:rsidRPr="002907F6">
        <w:rPr>
          <w:rFonts w:ascii="Times New Roman" w:hAnsi="Times New Roman" w:cs="Times New Roman"/>
          <w:szCs w:val="26"/>
          <w:vertAlign w:val="subscript"/>
        </w:rPr>
        <w:t>i</w:t>
      </w:r>
      <w:r w:rsidR="00BE70D8" w:rsidRPr="002907F6">
        <w:rPr>
          <w:rFonts w:ascii="Times New Roman" w:hAnsi="Times New Roman" w:cs="Times New Roman"/>
          <w:szCs w:val="26"/>
        </w:rPr>
        <w:t xml:space="preserve"> :</w:t>
      </w:r>
      <w:proofErr w:type="gramEnd"/>
      <w:r w:rsidR="00BE70D8" w:rsidRPr="002907F6">
        <w:rPr>
          <w:rFonts w:ascii="Times New Roman" w:hAnsi="Times New Roman" w:cs="Times New Roman"/>
          <w:szCs w:val="26"/>
        </w:rPr>
        <w:t>= S, để thử giá trị khác.</w:t>
      </w:r>
    </w:p>
    <w:p w14:paraId="60541EF0" w14:textId="214E49FD" w:rsidR="00661089" w:rsidRPr="002907F6"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t xml:space="preserve">    </w:t>
      </w:r>
      <w:r w:rsidR="00661089" w:rsidRPr="002907F6">
        <w:rPr>
          <w:rFonts w:ascii="Times New Roman" w:eastAsia="Times New Roman" w:hAnsi="Times New Roman" w:cs="Times New Roman"/>
          <w:color w:val="808080"/>
          <w:szCs w:val="26"/>
        </w:rPr>
        <w:t>// Population limit reached!</w:t>
      </w:r>
    </w:p>
    <w:p w14:paraId="7E4A87B6" w14:textId="0C1B1B76" w:rsidR="00661089" w:rsidRPr="002907F6"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4F6CABC2" w14:textId="519D6808" w:rsidR="00661089" w:rsidRPr="002907F6"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t xml:space="preserve">        </w:t>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63E35F66" w14:textId="13237071" w:rsidR="00661089" w:rsidRPr="002907F6"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proofErr w:type="gramStart"/>
      <w:r w:rsidRPr="002907F6">
        <w:rPr>
          <w:rFonts w:ascii="Times New Roman" w:eastAsia="Times New Roman" w:hAnsi="Times New Roman" w:cs="Times New Roman"/>
          <w:color w:val="A9B7C6"/>
          <w:szCs w:val="26"/>
        </w:rPr>
        <w:t>stockState.set(</w:t>
      </w:r>
      <w:proofErr w:type="gramEnd"/>
      <w:r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Population limit reached!</w:t>
      </w:r>
    </w:p>
    <w:p w14:paraId="24CFB2DC" w14:textId="4EC86DC2" w:rsidR="00661089" w:rsidRPr="002907F6"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A9B7C6"/>
          <w:szCs w:val="26"/>
        </w:rPr>
        <w:tab/>
      </w:r>
      <w:proofErr w:type="gramStart"/>
      <w:r w:rsidRPr="002907F6">
        <w:rPr>
          <w:rFonts w:ascii="Times New Roman" w:eastAsia="Times New Roman" w:hAnsi="Times New Roman" w:cs="Times New Roman"/>
          <w:color w:val="808080"/>
          <w:szCs w:val="26"/>
        </w:rPr>
        <w:t>termGenerationPopulation(</w:t>
      </w:r>
      <w:proofErr w:type="gramEnd"/>
      <w:r w:rsidRPr="002907F6">
        <w:rPr>
          <w:rFonts w:ascii="Times New Roman" w:eastAsia="Times New Roman" w:hAnsi="Times New Roman" w:cs="Times New Roman"/>
          <w:color w:val="808080"/>
          <w:szCs w:val="26"/>
        </w:rPr>
        <w:t>);</w:t>
      </w:r>
    </w:p>
    <w:p w14:paraId="361FA459" w14:textId="4F0D5D7D" w:rsidR="00EE4FF8" w:rsidRPr="002907F6"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209FD725" w14:textId="3249255C" w:rsidR="00EE4FF8" w:rsidRPr="002907F6"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51352AE0" w14:textId="1EACD19A" w:rsidR="00384AA6" w:rsidRPr="002907F6" w:rsidRDefault="00384AA6" w:rsidP="006D5773">
      <w:pPr>
        <w:rPr>
          <w:rFonts w:ascii="Times New Roman" w:hAnsi="Times New Roman" w:cs="Times New Roman"/>
          <w:szCs w:val="26"/>
        </w:rPr>
      </w:pPr>
    </w:p>
    <w:p w14:paraId="66F1BA7D" w14:textId="76F12077" w:rsidR="00BE70D8" w:rsidRPr="002907F6" w:rsidRDefault="00BE70D8" w:rsidP="00BE70D8">
      <w:pPr>
        <w:pStyle w:val="Heading4"/>
        <w:rPr>
          <w:rFonts w:cs="Times New Roman"/>
          <w:szCs w:val="26"/>
        </w:rPr>
      </w:pPr>
      <w:r w:rsidRPr="002907F6">
        <w:rPr>
          <w:rFonts w:cs="Times New Roman"/>
          <w:szCs w:val="26"/>
        </w:rPr>
        <w:t>3.1.2.2 Lai tạo</w:t>
      </w:r>
    </w:p>
    <w:p w14:paraId="2477F0AE" w14:textId="535EC09E" w:rsidR="00BE70D8" w:rsidRPr="002907F6" w:rsidRDefault="00BE70D8" w:rsidP="0053223B">
      <w:pPr>
        <w:ind w:firstLine="720"/>
        <w:jc w:val="both"/>
        <w:rPr>
          <w:rFonts w:ascii="Times New Roman" w:hAnsi="Times New Roman" w:cs="Times New Roman"/>
          <w:szCs w:val="26"/>
        </w:rPr>
      </w:pPr>
      <w:r w:rsidRPr="002907F6">
        <w:rPr>
          <w:rFonts w:ascii="Times New Roman" w:hAnsi="Times New Roman" w:cs="Times New Roman"/>
          <w:szCs w:val="26"/>
        </w:rPr>
        <w:t>Quá trình lai tạo được viết dựa trên tư tưởng trao đổi chéo các gene giữa các nhiểm sắc thể cha mẹ để tạo ra cá thể con có sức khỏe tốt hơn hai cá thể cha và mẹ.</w:t>
      </w:r>
      <w:r w:rsidR="00605EFA" w:rsidRPr="002907F6">
        <w:rPr>
          <w:rFonts w:ascii="Times New Roman" w:hAnsi="Times New Roman" w:cs="Times New Roman"/>
          <w:szCs w:val="26"/>
        </w:rPr>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2907F6">
        <w:rPr>
          <w:rFonts w:ascii="Times New Roman" w:hAnsi="Times New Roman" w:cs="Times New Roman"/>
          <w:szCs w:val="26"/>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parent1) chính là cá thể hiện tại trong danh sách vòng lặp, mỗi cá thể cha cần chọn cho mình một cá thể mẹ (parent2) để tiến hành việc trao đổi chéo tạo cá thể con (offspring)</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tiến hành sao chép các gene của cá thể cha sang cá thể con để thuận tiện trong việc triển khai mã nguồn.</w:t>
      </w:r>
    </w:p>
    <w:p w14:paraId="48B4EE63" w14:textId="021F38BC" w:rsidR="005F25D2" w:rsidRPr="002907F6"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proofErr w:type="gramStart"/>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w:t>
      </w:r>
      <w:proofErr w:type="gramEnd"/>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605EFA" w:rsidRPr="002907F6">
        <w:rPr>
          <w:rFonts w:ascii="Times New Roman" w:eastAsia="Times New Roman" w:hAnsi="Times New Roman" w:cs="Times New Roman"/>
          <w:color w:val="CC7832"/>
          <w:szCs w:val="26"/>
        </w:rPr>
        <w:t xml:space="preserve"> </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6B4EC4C8" w14:textId="1348CF15" w:rsidR="002A050B" w:rsidRPr="002907F6"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6B3D0330" w14:textId="4A6FA856" w:rsidR="002A050B" w:rsidRPr="002907F6"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671CC428" w14:textId="479DA639" w:rsidR="002A050B" w:rsidRPr="002907F6"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23904F6E" w14:textId="4C431F34" w:rsidR="005F25D2" w:rsidRPr="002907F6"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t xml:space="preserve">        </w:t>
      </w:r>
      <w:r w:rsidR="00BE70D8" w:rsidRPr="002907F6">
        <w:rPr>
          <w:rFonts w:ascii="Times New Roman" w:eastAsia="Times New Roman" w:hAnsi="Times New Roman" w:cs="Times New Roman"/>
          <w:color w:val="808080"/>
          <w:szCs w:val="26"/>
        </w:rPr>
        <w:t>// Apply crossover to this individual</w:t>
      </w:r>
    </w:p>
    <w:p w14:paraId="23CFE453" w14:textId="464EA0AD" w:rsidR="002D54D5" w:rsidRPr="002907F6"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color w:val="A9B7C6"/>
          <w:szCs w:val="26"/>
        </w:rPr>
      </w:pPr>
      <w:r w:rsidRPr="002907F6">
        <w:rPr>
          <w:rFonts w:ascii="Times New Roman" w:eastAsia="Times New Roman" w:hAnsi="Times New Roman" w:cs="Times New Roman"/>
          <w:color w:val="808080"/>
          <w:szCs w:val="26"/>
        </w:rPr>
        <w:lastRenderedPageBreak/>
        <w:tab/>
      </w:r>
      <w:proofErr w:type="gramStart"/>
      <w:r w:rsidRPr="002907F6">
        <w:rPr>
          <w:rFonts w:ascii="Times New Roman" w:eastAsia="Times New Roman" w:hAnsi="Times New Roman" w:cs="Times New Roman"/>
          <w:color w:val="808080"/>
          <w:szCs w:val="26"/>
        </w:rPr>
        <w:t>crossoverInPairs(</w:t>
      </w:r>
      <w:proofErr w:type="gramEnd"/>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389AAE5C" w14:textId="648038B3" w:rsidR="005F25D2" w:rsidRPr="002907F6" w:rsidRDefault="00BE70D8" w:rsidP="00605EFA">
      <w:pPr>
        <w:pStyle w:val="HTMLPreformatted"/>
        <w:shd w:val="clear" w:color="auto" w:fill="2B2B2B"/>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t xml:space="preserve">    </w:t>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59B4D834" w14:textId="174D5CC4" w:rsidR="00C43ACA" w:rsidRPr="002907F6" w:rsidRDefault="005F25D2" w:rsidP="0053223B">
      <w:pPr>
        <w:rPr>
          <w:rFonts w:ascii="Times New Roman" w:hAnsi="Times New Roman" w:cs="Times New Roman"/>
          <w:szCs w:val="26"/>
        </w:rPr>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2907F6"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geneIndex in </w:t>
      </w:r>
      <w:proofErr w:type="gramStart"/>
      <w:r w:rsidRPr="002907F6">
        <w:rPr>
          <w:rFonts w:ascii="Times New Roman" w:eastAsia="Times New Roman" w:hAnsi="Times New Roman" w:cs="Times New Roman"/>
          <w:color w:val="A9B7C6"/>
          <w:szCs w:val="26"/>
        </w:rPr>
        <w:t>parent1.getChromosome){</w:t>
      </w:r>
      <w:proofErr w:type="gramEnd"/>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The father's genes are different from the mother's, and the mother's genes are qualified for replacement</w:t>
      </w:r>
      <w:r w:rsidRPr="002907F6">
        <w:rPr>
          <w:rFonts w:ascii="Times New Roman" w:eastAsia="Times New Roman" w:hAnsi="Times New Roman" w:cs="Times New Roman"/>
          <w:color w:val="808080"/>
          <w:szCs w:val="26"/>
        </w:rPr>
        <w:br/>
        <w:t xml:space="preserve">    </w:t>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4F364758" w14:textId="5EEB84B8" w:rsidR="00C43ACA" w:rsidRPr="002907F6" w:rsidRDefault="00C43ACA" w:rsidP="00C43ACA">
      <w:pPr>
        <w:rPr>
          <w:rFonts w:ascii="Times New Roman" w:hAnsi="Times New Roman" w:cs="Times New Roman"/>
          <w:szCs w:val="26"/>
        </w:rPr>
      </w:pPr>
    </w:p>
    <w:p w14:paraId="1AEE2E9F" w14:textId="749D0CA5" w:rsidR="00C43ACA" w:rsidRPr="002907F6" w:rsidRDefault="00C43ACA" w:rsidP="0053223B">
      <w:pPr>
        <w:ind w:firstLine="360"/>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F4EEE30" w14:textId="77777777" w:rsidR="00F077FD" w:rsidRPr="002907F6"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 xml:space="preserve">(currentFitness &lt; </w:t>
      </w:r>
      <w:proofErr w:type="gramStart"/>
      <w:r w:rsidRPr="002907F6">
        <w:rPr>
          <w:rFonts w:ascii="Times New Roman" w:eastAsia="Times New Roman" w:hAnsi="Times New Roman" w:cs="Times New Roman"/>
          <w:color w:val="A9B7C6"/>
          <w:szCs w:val="26"/>
        </w:rPr>
        <w:t>offspring.getFitness</w:t>
      </w:r>
      <w:proofErr w:type="gramEnd"/>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7294E562" w14:textId="357D2C33" w:rsidR="00C43ACA" w:rsidRPr="002907F6"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t xml:space="preserve">    </w:t>
      </w:r>
      <w:proofErr w:type="gramStart"/>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proofErr w:type="gramEnd"/>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7FB0369" w14:textId="4632B8E1" w:rsidR="00C43ACA" w:rsidRPr="002907F6" w:rsidRDefault="00F077FD" w:rsidP="00F077FD">
      <w:pPr>
        <w:pStyle w:val="Heading4"/>
        <w:rPr>
          <w:rFonts w:cs="Times New Roman"/>
          <w:szCs w:val="26"/>
        </w:rPr>
      </w:pPr>
      <w:r w:rsidRPr="002907F6">
        <w:rPr>
          <w:rFonts w:cs="Times New Roman"/>
          <w:szCs w:val="26"/>
        </w:rPr>
        <w:t>3.1.2.3 Đột biến</w:t>
      </w:r>
    </w:p>
    <w:p w14:paraId="22EB635C" w14:textId="15633070" w:rsidR="002D54D5" w:rsidRPr="002907F6" w:rsidRDefault="0053223B" w:rsidP="0053223B">
      <w:pPr>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268A1530" w:rsidR="005F47B9" w:rsidRPr="002907F6"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lastRenderedPageBreak/>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22FADD61" w14:textId="088B2DDC" w:rsidR="005F47B9" w:rsidRPr="002907F6" w:rsidRDefault="0053223B" w:rsidP="0053223B">
      <w:pPr>
        <w:ind w:firstLine="360"/>
        <w:jc w:val="both"/>
        <w:rPr>
          <w:rFonts w:ascii="Times New Roman" w:hAnsi="Times New Roman" w:cs="Times New Roman"/>
          <w:szCs w:val="26"/>
        </w:rPr>
      </w:pPr>
      <w:r w:rsidRPr="002907F6">
        <w:rPr>
          <w:rFonts w:ascii="Times New Roman" w:hAnsi="Times New Roman" w:cs="Times New Roman"/>
          <w:szCs w:val="26"/>
        </w:rPr>
        <w:t>Tiếp theo, d</w:t>
      </w:r>
      <w:r w:rsidR="00167E4A" w:rsidRPr="002907F6">
        <w:rPr>
          <w:rFonts w:ascii="Times New Roman" w:hAnsi="Times New Roman" w:cs="Times New Roman"/>
          <w:szCs w:val="26"/>
        </w:rPr>
        <w:t xml:space="preserve">uyệt qua danh sách gene trong nhiễm sắc thể để tìm kiếm các giá trị </w:t>
      </w:r>
      <w:r w:rsidR="00310558" w:rsidRPr="002907F6">
        <w:rPr>
          <w:rFonts w:ascii="Times New Roman" w:hAnsi="Times New Roman" w:cs="Times New Roman"/>
          <w:szCs w:val="26"/>
        </w:rPr>
        <w:t>bestFitnessOfAll</w:t>
      </w:r>
      <w:r w:rsidR="00167E4A" w:rsidRPr="002907F6">
        <w:rPr>
          <w:rFonts w:ascii="Times New Roman" w:hAnsi="Times New Roman" w:cs="Times New Roman"/>
          <w:szCs w:val="26"/>
        </w:rPr>
        <w:t>, finalStockIndexMove, finalGeneIndexFrom đã khởi tạo ở trên.</w:t>
      </w:r>
      <w:r w:rsidR="00310558" w:rsidRPr="002907F6">
        <w:rPr>
          <w:rFonts w:ascii="Times New Roman" w:hAnsi="Times New Roman" w:cs="Times New Roman"/>
          <w:szCs w:val="26"/>
        </w:rPr>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5C00B92E" w:rsidR="00310558" w:rsidRPr="002907F6"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t xml:space="preserve">        </w:t>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t xml:space="preserve">       </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gt;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65EA09D2" w14:textId="2AA14215" w:rsidR="00310558" w:rsidRPr="002907F6" w:rsidRDefault="002A050B" w:rsidP="0053223B">
      <w:pPr>
        <w:ind w:firstLine="360"/>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39258B8C" w14:textId="32D6F71C" w:rsidR="0053223B" w:rsidRPr="002907F6"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A9B7C6"/>
          <w:szCs w:val="26"/>
        </w:rPr>
      </w:pPr>
      <w:proofErr w:type="gramStart"/>
      <w:r w:rsidRPr="002907F6">
        <w:rPr>
          <w:rFonts w:ascii="Times New Roman" w:eastAsia="Times New Roman" w:hAnsi="Times New Roman" w:cs="Times New Roman"/>
          <w:color w:val="A9B7C6"/>
          <w:szCs w:val="26"/>
        </w:rPr>
        <w:t>chromosome.set(</w:t>
      </w:r>
      <w:proofErr w:type="gramEnd"/>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770DE7F" w14:textId="77777777" w:rsidR="0053223B" w:rsidRPr="002907F6" w:rsidRDefault="0053223B" w:rsidP="0053223B">
      <w:pPr>
        <w:ind w:firstLine="360"/>
        <w:jc w:val="both"/>
        <w:rPr>
          <w:rFonts w:ascii="Times New Roman" w:hAnsi="Times New Roman" w:cs="Times New Roman"/>
          <w:szCs w:val="26"/>
        </w:rPr>
      </w:pPr>
    </w:p>
    <w:p w14:paraId="706EDF92" w14:textId="77777777" w:rsidR="00F077FD" w:rsidRPr="002907F6" w:rsidRDefault="00F077FD" w:rsidP="00F077FD">
      <w:pPr>
        <w:rPr>
          <w:rFonts w:ascii="Times New Roman" w:hAnsi="Times New Roman" w:cs="Times New Roman"/>
          <w:szCs w:val="26"/>
        </w:rPr>
      </w:pPr>
    </w:p>
    <w:p w14:paraId="50225F29" w14:textId="456B3641" w:rsidR="006052A2" w:rsidRPr="002907F6" w:rsidRDefault="00BA128D" w:rsidP="000805BD">
      <w:pPr>
        <w:pStyle w:val="Heading2"/>
        <w:jc w:val="both"/>
        <w:rPr>
          <w:rFonts w:cs="Times New Roman"/>
        </w:rPr>
      </w:pPr>
      <w:bookmarkStart w:id="30" w:name="_Toc70551415"/>
      <w:r w:rsidRPr="002907F6">
        <w:rPr>
          <w:rFonts w:cs="Times New Roman"/>
        </w:rPr>
        <w:t>3</w:t>
      </w:r>
      <w:r w:rsidR="006052A2" w:rsidRPr="002907F6">
        <w:rPr>
          <w:rFonts w:cs="Times New Roman"/>
        </w:rPr>
        <w:t>.2 Cài đặt thuật toán</w:t>
      </w:r>
      <w:r w:rsidR="00E67E4B" w:rsidRPr="002907F6">
        <w:rPr>
          <w:rFonts w:cs="Times New Roman"/>
        </w:rPr>
        <w:t xml:space="preserve"> </w:t>
      </w:r>
      <w:r w:rsidR="00374735" w:rsidRPr="002907F6">
        <w:rPr>
          <w:rFonts w:cs="Times New Roman"/>
        </w:rPr>
        <w:t>quy hoạch tuyến tính</w:t>
      </w:r>
      <w:bookmarkEnd w:id="30"/>
    </w:p>
    <w:p w14:paraId="12B6C897" w14:textId="5A5437D8" w:rsidR="00374735" w:rsidRPr="002907F6" w:rsidRDefault="00374735" w:rsidP="000805BD">
      <w:pPr>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tham lam và thuật toán di truyền, chúng tôi sử dụng thuật toán quy hoạch tuyến tính bằng phương pháp đơn hình được nghiên </w:t>
      </w:r>
      <w:r w:rsidRPr="002907F6">
        <w:rPr>
          <w:rFonts w:ascii="Times New Roman" w:hAnsi="Times New Roman" w:cs="Times New Roman"/>
          <w:szCs w:val="26"/>
        </w:rPr>
        <w:lastRenderedPageBreak/>
        <w:t>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49ABC365" w14:textId="24878E9F" w:rsidR="00374735" w:rsidRPr="002907F6" w:rsidRDefault="000D5625" w:rsidP="000D5625">
      <w:pPr>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p>
    <w:p w14:paraId="65186721" w14:textId="3D851366" w:rsidR="006052A2" w:rsidRPr="002907F6" w:rsidRDefault="00BA128D" w:rsidP="000805BD">
      <w:pPr>
        <w:pStyle w:val="Heading2"/>
        <w:jc w:val="both"/>
        <w:rPr>
          <w:rFonts w:cs="Times New Roman"/>
        </w:rPr>
      </w:pPr>
      <w:bookmarkStart w:id="31" w:name="_Toc70551416"/>
      <w:r w:rsidRPr="002907F6">
        <w:rPr>
          <w:rFonts w:cs="Times New Roman"/>
        </w:rPr>
        <w:t>3</w:t>
      </w:r>
      <w:r w:rsidR="006052A2" w:rsidRPr="002907F6">
        <w:rPr>
          <w:rFonts w:cs="Times New Roman"/>
        </w:rPr>
        <w:t>.3 So sánh kết quả chạy các thuật toán</w:t>
      </w:r>
      <w:bookmarkEnd w:id="31"/>
    </w:p>
    <w:p w14:paraId="220CE179" w14:textId="07A56A42" w:rsidR="00DB3D0A" w:rsidRPr="002907F6" w:rsidRDefault="00547DD8"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So sánh hai tiêu chí của của các thuật toán.</w:t>
      </w:r>
    </w:p>
    <w:p w14:paraId="6FEA1840" w14:textId="0993A8A2" w:rsidR="00547DD8" w:rsidRPr="002907F6" w:rsidRDefault="00547DD8" w:rsidP="0054412D">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 là ít nhất (trực tiếp liên quan đến thời gian)</w:t>
      </w:r>
    </w:p>
    <w:p w14:paraId="2A73D2EC" w14:textId="041E75DF" w:rsidR="00547DD8" w:rsidRPr="002907F6" w:rsidRDefault="00547DD8" w:rsidP="0054412D">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p>
    <w:p w14:paraId="4D022B97" w14:textId="6EAEA527" w:rsidR="00695BAB" w:rsidRPr="002907F6" w:rsidRDefault="00485C7F" w:rsidP="00607862">
      <w:pPr>
        <w:spacing w:after="120"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sidRPr="002907F6">
        <w:rPr>
          <w:rFonts w:ascii="Times New Roman" w:hAnsi="Times New Roman" w:cs="Times New Roman"/>
          <w:szCs w:val="26"/>
        </w:rPr>
        <w:t>không có kết quả.</w:t>
      </w:r>
    </w:p>
    <w:p w14:paraId="4E9CBF61" w14:textId="6E2679AC" w:rsidR="007B5728" w:rsidRPr="002907F6" w:rsidRDefault="00BA128D" w:rsidP="000805BD">
      <w:pPr>
        <w:pStyle w:val="Heading3"/>
        <w:jc w:val="both"/>
        <w:rPr>
          <w:rFonts w:cs="Times New Roman"/>
          <w:szCs w:val="26"/>
        </w:rPr>
      </w:pPr>
      <w:bookmarkStart w:id="32" w:name="_Toc70551417"/>
      <w:r w:rsidRPr="002907F6">
        <w:rPr>
          <w:rFonts w:cs="Times New Roman"/>
          <w:szCs w:val="26"/>
        </w:rPr>
        <w:t>3</w:t>
      </w:r>
      <w:r w:rsidR="007B5728" w:rsidRPr="002907F6">
        <w:rPr>
          <w:rFonts w:cs="Times New Roman"/>
          <w:szCs w:val="26"/>
        </w:rPr>
        <w:t>.3.</w:t>
      </w:r>
      <w:r w:rsidR="00485C7F" w:rsidRPr="002907F6">
        <w:rPr>
          <w:rFonts w:cs="Times New Roman"/>
          <w:szCs w:val="26"/>
        </w:rPr>
        <w:t>1</w:t>
      </w:r>
      <w:r w:rsidR="007B5728" w:rsidRPr="002907F6">
        <w:rPr>
          <w:rFonts w:cs="Times New Roman"/>
          <w:szCs w:val="26"/>
        </w:rPr>
        <w:t xml:space="preserve"> Trường hợp thử nghiệm thứ </w:t>
      </w:r>
      <w:r w:rsidR="00485C7F" w:rsidRPr="002907F6">
        <w:rPr>
          <w:rFonts w:cs="Times New Roman"/>
          <w:szCs w:val="26"/>
        </w:rPr>
        <w:t>nhất</w:t>
      </w:r>
      <w:bookmarkEnd w:id="32"/>
    </w:p>
    <w:p w14:paraId="3A4009C2" w14:textId="77777777" w:rsidR="00485C7F" w:rsidRPr="002907F6" w:rsidRDefault="00485C7F" w:rsidP="00485C7F">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5C33104" w14:textId="77777777" w:rsidR="00485C7F" w:rsidRPr="002907F6" w:rsidRDefault="00485C7F" w:rsidP="00485C7F">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6C3C429D" w14:textId="77777777" w:rsidR="00485C7F" w:rsidRPr="002907F6" w:rsidRDefault="00485C7F" w:rsidP="00485C7F">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5ED46AE8" w14:textId="77777777" w:rsidR="00485C7F" w:rsidRPr="002907F6" w:rsidRDefault="00485C7F" w:rsidP="00485C7F">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00 thanh nguyên liệu có chiều dài là 11,7m</w:t>
      </w:r>
    </w:p>
    <w:p w14:paraId="16163973" w14:textId="77777777" w:rsidR="00485C7F" w:rsidRPr="002907F6" w:rsidRDefault="00485C7F" w:rsidP="00485C7F">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Có ba máy cắt, độ dày lưỡi cắt thép là 5mm.</w:t>
      </w:r>
    </w:p>
    <w:p w14:paraId="6DA6AB38" w14:textId="77777777" w:rsidR="00485C7F" w:rsidRPr="002907F6" w:rsidRDefault="00485C7F" w:rsidP="00485C7F">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48CB35F9" w14:textId="77777777" w:rsidTr="00485C7F">
        <w:tc>
          <w:tcPr>
            <w:tcW w:w="2689" w:type="dxa"/>
          </w:tcPr>
          <w:p w14:paraId="2E037742" w14:textId="77777777" w:rsidR="00485C7F" w:rsidRPr="002907F6" w:rsidRDefault="00485C7F" w:rsidP="00485C7F">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5602F8D1" w14:textId="77777777" w:rsidR="00485C7F" w:rsidRPr="002907F6" w:rsidRDefault="00485C7F" w:rsidP="00485C7F">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B103B99" w14:textId="77777777" w:rsidR="00485C7F" w:rsidRPr="002907F6" w:rsidRDefault="00485C7F" w:rsidP="00485C7F">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4CDC24A8" w14:textId="77777777" w:rsidTr="00485C7F">
        <w:tc>
          <w:tcPr>
            <w:tcW w:w="2689" w:type="dxa"/>
          </w:tcPr>
          <w:p w14:paraId="36E25FAF" w14:textId="77777777" w:rsidR="00485C7F" w:rsidRPr="002907F6" w:rsidRDefault="00485C7F" w:rsidP="00485C7F">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257D8854"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5BE3CA7E"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1921BB90" w14:textId="77777777" w:rsidTr="00485C7F">
        <w:tc>
          <w:tcPr>
            <w:tcW w:w="2689" w:type="dxa"/>
          </w:tcPr>
          <w:p w14:paraId="3477158D" w14:textId="77777777" w:rsidR="00485C7F" w:rsidRPr="002907F6" w:rsidRDefault="00485C7F" w:rsidP="00485C7F">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578297DD"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4808EABA"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3E273D29" w14:textId="77777777" w:rsidTr="00485C7F">
        <w:tc>
          <w:tcPr>
            <w:tcW w:w="2689" w:type="dxa"/>
          </w:tcPr>
          <w:p w14:paraId="3E253C8F" w14:textId="77777777" w:rsidR="00485C7F" w:rsidRPr="002907F6" w:rsidRDefault="00485C7F" w:rsidP="00485C7F">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35910B19"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18638D0F"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4A5173E0" w14:textId="77777777" w:rsidR="00695BAB" w:rsidRPr="002907F6" w:rsidRDefault="00695BAB" w:rsidP="00695BAB">
      <w:pPr>
        <w:spacing w:after="120" w:line="312" w:lineRule="auto"/>
        <w:jc w:val="both"/>
        <w:rPr>
          <w:rFonts w:ascii="Times New Roman" w:hAnsi="Times New Roman" w:cs="Times New Roman"/>
          <w:szCs w:val="26"/>
        </w:rPr>
      </w:pPr>
    </w:p>
    <w:p w14:paraId="3B71E24F" w14:textId="49FD4777" w:rsidR="00050511" w:rsidRPr="002907F6" w:rsidRDefault="00BA128D" w:rsidP="000805BD">
      <w:pPr>
        <w:pStyle w:val="Heading3"/>
        <w:jc w:val="both"/>
        <w:rPr>
          <w:rFonts w:cs="Times New Roman"/>
          <w:szCs w:val="26"/>
        </w:rPr>
      </w:pPr>
      <w:bookmarkStart w:id="33" w:name="_Toc70551418"/>
      <w:r w:rsidRPr="002907F6">
        <w:rPr>
          <w:rFonts w:cs="Times New Roman"/>
          <w:szCs w:val="26"/>
        </w:rPr>
        <w:lastRenderedPageBreak/>
        <w:t>3</w:t>
      </w:r>
      <w:r w:rsidR="00050511" w:rsidRPr="002907F6">
        <w:rPr>
          <w:rFonts w:cs="Times New Roman"/>
          <w:szCs w:val="26"/>
        </w:rPr>
        <w:t>.3.</w:t>
      </w:r>
      <w:r w:rsidR="00607862" w:rsidRPr="002907F6">
        <w:rPr>
          <w:rFonts w:cs="Times New Roman"/>
          <w:szCs w:val="26"/>
        </w:rPr>
        <w:t>2</w:t>
      </w:r>
      <w:r w:rsidR="00050511" w:rsidRPr="002907F6">
        <w:rPr>
          <w:rFonts w:cs="Times New Roman"/>
          <w:szCs w:val="26"/>
        </w:rPr>
        <w:t xml:space="preserve"> Trường hợp thử nghiệm thứ </w:t>
      </w:r>
      <w:r w:rsidR="00607862" w:rsidRPr="002907F6">
        <w:rPr>
          <w:rFonts w:cs="Times New Roman"/>
          <w:szCs w:val="26"/>
        </w:rPr>
        <w:t>hai</w:t>
      </w:r>
      <w:bookmarkEnd w:id="33"/>
    </w:p>
    <w:p w14:paraId="1B03C0BA" w14:textId="77777777" w:rsidR="00050511" w:rsidRPr="002907F6" w:rsidRDefault="00050511" w:rsidP="000805BD">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7A0552BE" w14:textId="2EF53079" w:rsidR="00050511" w:rsidRPr="002907F6" w:rsidRDefault="00050511" w:rsidP="0054412D">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m,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m,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B2CF5E3" w14:textId="48441B59" w:rsidR="00050511" w:rsidRPr="002907F6" w:rsidRDefault="00050511" w:rsidP="0054412D">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56E1B9C4" w14:textId="5BC17D1A" w:rsidR="00050511" w:rsidRPr="002907F6" w:rsidRDefault="00050511" w:rsidP="0054412D">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Có ba máy cắt</w:t>
      </w:r>
      <w:r w:rsidR="009F39D9" w:rsidRPr="002907F6">
        <w:rPr>
          <w:rFonts w:ascii="Times New Roman" w:hAnsi="Times New Roman" w:cs="Times New Roman"/>
          <w:szCs w:val="26"/>
        </w:rPr>
        <w:t xml:space="preserve">, </w:t>
      </w:r>
      <w:r w:rsidRPr="002907F6">
        <w:rPr>
          <w:rFonts w:ascii="Times New Roman" w:hAnsi="Times New Roman" w:cs="Times New Roman"/>
          <w:szCs w:val="26"/>
        </w:rPr>
        <w:t xml:space="preserve">độ dày lưỡi cắt thép là </w:t>
      </w:r>
      <w:r w:rsidR="009F39D9" w:rsidRPr="002907F6">
        <w:rPr>
          <w:rFonts w:ascii="Times New Roman" w:hAnsi="Times New Roman" w:cs="Times New Roman"/>
          <w:szCs w:val="26"/>
        </w:rPr>
        <w:t>5</w:t>
      </w:r>
      <w:r w:rsidRPr="002907F6">
        <w:rPr>
          <w:rFonts w:ascii="Times New Roman" w:hAnsi="Times New Roman" w:cs="Times New Roman"/>
          <w:szCs w:val="26"/>
        </w:rPr>
        <w:t>mm.</w:t>
      </w:r>
    </w:p>
    <w:p w14:paraId="2FF795F3" w14:textId="2C5ED3B9" w:rsidR="00E67E4B" w:rsidRPr="002907F6" w:rsidRDefault="00050511" w:rsidP="00695BAB">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6401B760" w14:textId="77777777" w:rsidTr="00BA128D">
        <w:tc>
          <w:tcPr>
            <w:tcW w:w="2689" w:type="dxa"/>
          </w:tcPr>
          <w:p w14:paraId="5CD1A66C" w14:textId="776D1B4E" w:rsidR="009F39D9" w:rsidRPr="002907F6" w:rsidRDefault="009F39D9" w:rsidP="00BA128D">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71EA690E" w14:textId="58928EC8" w:rsidR="009F39D9" w:rsidRPr="002907F6" w:rsidRDefault="009F39D9" w:rsidP="00BA128D">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8CD2689" w14:textId="1ACAB6DB" w:rsidR="009F39D9" w:rsidRPr="002907F6" w:rsidRDefault="009F39D9" w:rsidP="00BA128D">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45B6E30" w14:textId="77777777" w:rsidTr="00BA128D">
        <w:tc>
          <w:tcPr>
            <w:tcW w:w="2689" w:type="dxa"/>
          </w:tcPr>
          <w:p w14:paraId="30E4C68D" w14:textId="4C27C7D1" w:rsidR="009F39D9" w:rsidRPr="002907F6" w:rsidRDefault="00BA128D" w:rsidP="00BA128D">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53A1EB02" w14:textId="2A5851CC" w:rsidR="009F39D9" w:rsidRPr="002907F6" w:rsidRDefault="00BA128D" w:rsidP="00BA128D">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05C19920" w14:textId="4EB59E87" w:rsidR="009F39D9" w:rsidRPr="002907F6" w:rsidRDefault="00BA128D" w:rsidP="00BA128D">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0C4DCF8" w14:textId="77777777" w:rsidTr="00BA128D">
        <w:tc>
          <w:tcPr>
            <w:tcW w:w="2689" w:type="dxa"/>
          </w:tcPr>
          <w:p w14:paraId="629EE481" w14:textId="4C0D8B5C" w:rsidR="009F39D9" w:rsidRPr="002907F6" w:rsidRDefault="009F39D9" w:rsidP="00BA128D">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04B10421" w14:textId="461EFC7E" w:rsidR="009F39D9" w:rsidRPr="002907F6" w:rsidRDefault="00695BAB" w:rsidP="00BA128D">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15F8229C" w14:textId="67945C55" w:rsidR="00BA128D" w:rsidRPr="002907F6" w:rsidRDefault="00695BAB" w:rsidP="00BA128D">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3CFAFB19" w14:textId="77777777" w:rsidTr="00BA128D">
        <w:tc>
          <w:tcPr>
            <w:tcW w:w="2689" w:type="dxa"/>
          </w:tcPr>
          <w:p w14:paraId="673B9CF6" w14:textId="3403EB3A" w:rsidR="00BA128D" w:rsidRPr="002907F6" w:rsidRDefault="00BA128D" w:rsidP="00BA128D">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7501866B" w14:textId="039FC7EE" w:rsidR="00BA128D" w:rsidRPr="002907F6" w:rsidRDefault="003921B7" w:rsidP="00BA128D">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68EBD24" w14:textId="4E0825FB" w:rsidR="00BA128D" w:rsidRPr="002907F6" w:rsidRDefault="003921B7" w:rsidP="00BA128D">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184A55B0" w14:textId="11D19FFA" w:rsidR="009F39D9" w:rsidRPr="002907F6" w:rsidRDefault="009F39D9" w:rsidP="009F39D9">
      <w:pPr>
        <w:spacing w:after="120" w:line="312" w:lineRule="auto"/>
        <w:jc w:val="both"/>
        <w:rPr>
          <w:rFonts w:ascii="Times New Roman" w:hAnsi="Times New Roman" w:cs="Times New Roman"/>
          <w:szCs w:val="26"/>
        </w:rPr>
      </w:pPr>
    </w:p>
    <w:p w14:paraId="4DFF5FDE" w14:textId="3F71A760" w:rsidR="00485C7F" w:rsidRPr="002907F6" w:rsidRDefault="00485C7F" w:rsidP="00485C7F">
      <w:pPr>
        <w:pStyle w:val="Heading3"/>
        <w:jc w:val="both"/>
        <w:rPr>
          <w:rFonts w:cs="Times New Roman"/>
          <w:szCs w:val="26"/>
        </w:rPr>
      </w:pPr>
      <w:bookmarkStart w:id="34" w:name="_Toc70551419"/>
      <w:r w:rsidRPr="002907F6">
        <w:rPr>
          <w:rFonts w:cs="Times New Roman"/>
          <w:szCs w:val="26"/>
        </w:rPr>
        <w:t>3.3.</w:t>
      </w:r>
      <w:r w:rsidR="00607862" w:rsidRPr="002907F6">
        <w:rPr>
          <w:rFonts w:cs="Times New Roman"/>
          <w:szCs w:val="26"/>
        </w:rPr>
        <w:t>3</w:t>
      </w:r>
      <w:r w:rsidRPr="002907F6">
        <w:rPr>
          <w:rFonts w:cs="Times New Roman"/>
          <w:szCs w:val="26"/>
        </w:rPr>
        <w:t xml:space="preserve"> Trường hợp thử nghiệm thứ </w:t>
      </w:r>
      <w:r w:rsidR="00607862" w:rsidRPr="002907F6">
        <w:rPr>
          <w:rFonts w:cs="Times New Roman"/>
          <w:szCs w:val="26"/>
        </w:rPr>
        <w:t>ba (xem lại)</w:t>
      </w:r>
      <w:bookmarkEnd w:id="34"/>
    </w:p>
    <w:p w14:paraId="590DB86A" w14:textId="77777777" w:rsidR="00485C7F" w:rsidRPr="002907F6" w:rsidRDefault="00485C7F" w:rsidP="00485C7F">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7E68A281" w14:textId="77777777" w:rsidR="00485C7F" w:rsidRPr="002907F6" w:rsidRDefault="00485C7F" w:rsidP="00485C7F">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300 thanh 1,250m, 200 thanh 1,2m, 400 thanh 1m.</w:t>
      </w:r>
    </w:p>
    <w:p w14:paraId="0F2F3391" w14:textId="77777777" w:rsidR="00485C7F" w:rsidRPr="002907F6" w:rsidRDefault="00485C7F" w:rsidP="00485C7F">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2907F6" w:rsidRDefault="00485C7F" w:rsidP="00485C7F">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FC1897F" w14:textId="77777777" w:rsidTr="00485C7F">
        <w:tc>
          <w:tcPr>
            <w:tcW w:w="2689" w:type="dxa"/>
          </w:tcPr>
          <w:p w14:paraId="62D2BF88" w14:textId="77777777" w:rsidR="00485C7F" w:rsidRPr="002907F6" w:rsidRDefault="00485C7F" w:rsidP="00485C7F">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4A0AA4FD" w14:textId="77777777" w:rsidR="00485C7F" w:rsidRPr="002907F6" w:rsidRDefault="00485C7F" w:rsidP="00485C7F">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15685CEC" w14:textId="77777777" w:rsidR="00485C7F" w:rsidRPr="002907F6" w:rsidRDefault="00485C7F" w:rsidP="00485C7F">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37763A4D" w14:textId="77777777" w:rsidTr="00485C7F">
        <w:tc>
          <w:tcPr>
            <w:tcW w:w="2689" w:type="dxa"/>
          </w:tcPr>
          <w:p w14:paraId="1EC4BD15" w14:textId="77777777" w:rsidR="00485C7F" w:rsidRPr="002907F6" w:rsidRDefault="00485C7F" w:rsidP="00485C7F">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7C969056"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372C3EE9"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15A94A3B" w14:textId="77777777" w:rsidTr="00485C7F">
        <w:tc>
          <w:tcPr>
            <w:tcW w:w="2689" w:type="dxa"/>
          </w:tcPr>
          <w:p w14:paraId="4DA764A7" w14:textId="77777777" w:rsidR="00485C7F" w:rsidRPr="002907F6" w:rsidRDefault="00485C7F" w:rsidP="00485C7F">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29CD3BDA"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100</w:t>
            </w:r>
          </w:p>
        </w:tc>
        <w:tc>
          <w:tcPr>
            <w:tcW w:w="3260" w:type="dxa"/>
          </w:tcPr>
          <w:p w14:paraId="417DE43A"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13%</w:t>
            </w:r>
          </w:p>
        </w:tc>
      </w:tr>
      <w:tr w:rsidR="00485C7F" w:rsidRPr="002907F6" w14:paraId="79025813" w14:textId="77777777" w:rsidTr="00485C7F">
        <w:tc>
          <w:tcPr>
            <w:tcW w:w="2689" w:type="dxa"/>
          </w:tcPr>
          <w:p w14:paraId="1A918603" w14:textId="77777777" w:rsidR="00485C7F" w:rsidRPr="002907F6" w:rsidRDefault="00485C7F" w:rsidP="00485C7F">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5BCEECFE"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100</w:t>
            </w:r>
          </w:p>
        </w:tc>
        <w:tc>
          <w:tcPr>
            <w:tcW w:w="3260" w:type="dxa"/>
          </w:tcPr>
          <w:p w14:paraId="2C66A630"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69F9CC88" w14:textId="77777777" w:rsidR="00485C7F" w:rsidRPr="002907F6" w:rsidRDefault="00485C7F" w:rsidP="00485C7F">
      <w:pPr>
        <w:spacing w:after="120" w:line="312" w:lineRule="auto"/>
        <w:jc w:val="both"/>
        <w:rPr>
          <w:rFonts w:ascii="Times New Roman" w:hAnsi="Times New Roman" w:cs="Times New Roman"/>
          <w:szCs w:val="26"/>
        </w:rPr>
      </w:pPr>
    </w:p>
    <w:p w14:paraId="2F287285" w14:textId="1DBA2247" w:rsidR="00485C7F" w:rsidRPr="002907F6" w:rsidRDefault="00485C7F" w:rsidP="00485C7F">
      <w:pPr>
        <w:pStyle w:val="Heading3"/>
        <w:jc w:val="both"/>
        <w:rPr>
          <w:rFonts w:cs="Times New Roman"/>
          <w:szCs w:val="26"/>
        </w:rPr>
      </w:pPr>
      <w:bookmarkStart w:id="35" w:name="_Toc70551420"/>
      <w:r w:rsidRPr="002907F6">
        <w:rPr>
          <w:rFonts w:cs="Times New Roman"/>
          <w:szCs w:val="26"/>
        </w:rPr>
        <w:t>3.3.</w:t>
      </w:r>
      <w:r w:rsidR="00607862" w:rsidRPr="002907F6">
        <w:rPr>
          <w:rFonts w:cs="Times New Roman"/>
          <w:szCs w:val="26"/>
        </w:rPr>
        <w:t>4</w:t>
      </w:r>
      <w:r w:rsidRPr="002907F6">
        <w:rPr>
          <w:rFonts w:cs="Times New Roman"/>
          <w:szCs w:val="26"/>
        </w:rPr>
        <w:t xml:space="preserve"> Trường hợp thử nghiệm thứ </w:t>
      </w:r>
      <w:r w:rsidR="00607862" w:rsidRPr="002907F6">
        <w:rPr>
          <w:rFonts w:cs="Times New Roman"/>
          <w:szCs w:val="26"/>
        </w:rPr>
        <w:t>bốn</w:t>
      </w:r>
      <w:bookmarkEnd w:id="35"/>
    </w:p>
    <w:p w14:paraId="3DBE2E7C" w14:textId="77777777" w:rsidR="00485C7F" w:rsidRPr="002907F6" w:rsidRDefault="00485C7F" w:rsidP="00485C7F">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40A208A" w14:textId="77777777" w:rsidR="00485C7F" w:rsidRPr="002907F6" w:rsidRDefault="00485C7F" w:rsidP="00485C7F">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0 thanh 3m, 2000 thanh 2m, 3000 thanh 5m.</w:t>
      </w:r>
    </w:p>
    <w:p w14:paraId="538F31A3" w14:textId="77777777" w:rsidR="00485C7F" w:rsidRPr="002907F6" w:rsidRDefault="00485C7F" w:rsidP="00485C7F">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0 thanh 5m, 5000 thanh 7m, 2000 thanh 3m.</w:t>
      </w:r>
    </w:p>
    <w:p w14:paraId="37701C72" w14:textId="77777777" w:rsidR="00485C7F" w:rsidRPr="002907F6" w:rsidRDefault="00485C7F" w:rsidP="00485C7F">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rong kho có 20000 thanh nguyên liệu có chiều dài là 11,7m; 1500 thanh; 3000 thanh 7,995m.</w:t>
      </w:r>
    </w:p>
    <w:p w14:paraId="63002045" w14:textId="77777777" w:rsidR="00485C7F" w:rsidRPr="002907F6" w:rsidRDefault="00485C7F" w:rsidP="00485C7F">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2907F6" w:rsidRDefault="00485C7F" w:rsidP="00485C7F">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126A6EEA" w14:textId="77777777" w:rsidTr="00485C7F">
        <w:tc>
          <w:tcPr>
            <w:tcW w:w="2689" w:type="dxa"/>
          </w:tcPr>
          <w:p w14:paraId="1BF5A696" w14:textId="77777777" w:rsidR="00485C7F" w:rsidRPr="002907F6" w:rsidRDefault="00485C7F" w:rsidP="00485C7F">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3A048975" w14:textId="77777777" w:rsidR="00485C7F" w:rsidRPr="002907F6" w:rsidRDefault="00485C7F" w:rsidP="00485C7F">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5B1A137C" w14:textId="77777777" w:rsidR="00485C7F" w:rsidRPr="002907F6" w:rsidRDefault="00485C7F" w:rsidP="00485C7F">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D6BBF45" w14:textId="77777777" w:rsidTr="00485C7F">
        <w:tc>
          <w:tcPr>
            <w:tcW w:w="2689" w:type="dxa"/>
          </w:tcPr>
          <w:p w14:paraId="182DCBF2" w14:textId="77777777" w:rsidR="00485C7F" w:rsidRPr="002907F6" w:rsidRDefault="00485C7F" w:rsidP="00485C7F">
            <w:pPr>
              <w:spacing w:after="120" w:line="312" w:lineRule="auto"/>
              <w:jc w:val="right"/>
              <w:rPr>
                <w:rFonts w:ascii="Times New Roman" w:hAnsi="Times New Roman" w:cs="Times New Roman"/>
                <w:szCs w:val="26"/>
              </w:rPr>
            </w:pPr>
            <w:r w:rsidRPr="002907F6">
              <w:rPr>
                <w:rFonts w:ascii="Times New Roman" w:hAnsi="Times New Roman" w:cs="Times New Roman"/>
                <w:szCs w:val="26"/>
              </w:rPr>
              <w:t>Quy hoạch tuyến tính</w:t>
            </w:r>
          </w:p>
        </w:tc>
        <w:tc>
          <w:tcPr>
            <w:tcW w:w="3402" w:type="dxa"/>
          </w:tcPr>
          <w:p w14:paraId="2FF5BA96"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0103E4C3"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7CBDEEC1" w14:textId="77777777" w:rsidTr="00485C7F">
        <w:tc>
          <w:tcPr>
            <w:tcW w:w="2689" w:type="dxa"/>
          </w:tcPr>
          <w:p w14:paraId="799576E8" w14:textId="77777777" w:rsidR="00485C7F" w:rsidRPr="002907F6" w:rsidRDefault="00485C7F" w:rsidP="00485C7F">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nhanh</w:t>
            </w:r>
          </w:p>
        </w:tc>
        <w:tc>
          <w:tcPr>
            <w:tcW w:w="3402" w:type="dxa"/>
          </w:tcPr>
          <w:p w14:paraId="75FF9A80"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8000</w:t>
            </w:r>
          </w:p>
        </w:tc>
        <w:tc>
          <w:tcPr>
            <w:tcW w:w="3260" w:type="dxa"/>
          </w:tcPr>
          <w:p w14:paraId="69D71E9A"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BDFC591" w14:textId="77777777" w:rsidTr="00485C7F">
        <w:tc>
          <w:tcPr>
            <w:tcW w:w="2689" w:type="dxa"/>
          </w:tcPr>
          <w:p w14:paraId="1D7D6923" w14:textId="77777777" w:rsidR="00485C7F" w:rsidRPr="002907F6" w:rsidRDefault="00485C7F" w:rsidP="00485C7F">
            <w:pPr>
              <w:spacing w:after="120" w:line="312" w:lineRule="auto"/>
              <w:jc w:val="right"/>
              <w:rPr>
                <w:rFonts w:ascii="Times New Roman" w:hAnsi="Times New Roman" w:cs="Times New Roman"/>
                <w:szCs w:val="26"/>
              </w:rPr>
            </w:pPr>
            <w:r w:rsidRPr="002907F6">
              <w:rPr>
                <w:rFonts w:ascii="Times New Roman" w:hAnsi="Times New Roman" w:cs="Times New Roman"/>
                <w:szCs w:val="26"/>
              </w:rPr>
              <w:t>Cắt tiết kiệm</w:t>
            </w:r>
          </w:p>
        </w:tc>
        <w:tc>
          <w:tcPr>
            <w:tcW w:w="3402" w:type="dxa"/>
          </w:tcPr>
          <w:p w14:paraId="6F37237A"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9200</w:t>
            </w:r>
          </w:p>
        </w:tc>
        <w:tc>
          <w:tcPr>
            <w:tcW w:w="3260" w:type="dxa"/>
          </w:tcPr>
          <w:p w14:paraId="3158EF44" w14:textId="77777777" w:rsidR="00485C7F" w:rsidRPr="002907F6" w:rsidRDefault="00485C7F" w:rsidP="00485C7F">
            <w:pPr>
              <w:spacing w:after="120"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31F2E31B" w14:textId="77777777" w:rsidR="00485C7F" w:rsidRPr="002907F6" w:rsidRDefault="00485C7F" w:rsidP="009F39D9">
      <w:pPr>
        <w:spacing w:after="120" w:line="312" w:lineRule="auto"/>
        <w:jc w:val="both"/>
        <w:rPr>
          <w:rFonts w:ascii="Times New Roman" w:hAnsi="Times New Roman" w:cs="Times New Roman"/>
          <w:szCs w:val="26"/>
        </w:rPr>
      </w:pPr>
    </w:p>
    <w:p w14:paraId="69882C2A" w14:textId="60E7396D" w:rsidR="00E67E4B" w:rsidRPr="002907F6" w:rsidRDefault="00BA128D" w:rsidP="000805BD">
      <w:pPr>
        <w:pStyle w:val="Heading3"/>
        <w:jc w:val="both"/>
        <w:rPr>
          <w:rFonts w:cs="Times New Roman"/>
          <w:szCs w:val="26"/>
        </w:rPr>
      </w:pPr>
      <w:bookmarkStart w:id="36" w:name="_Toc70551421"/>
      <w:r w:rsidRPr="002907F6">
        <w:rPr>
          <w:rFonts w:cs="Times New Roman"/>
          <w:szCs w:val="26"/>
        </w:rPr>
        <w:t>3</w:t>
      </w:r>
      <w:r w:rsidR="00E67E4B" w:rsidRPr="002907F6">
        <w:rPr>
          <w:rFonts w:cs="Times New Roman"/>
          <w:szCs w:val="26"/>
        </w:rPr>
        <w:t>.3.5 Nhận xét</w:t>
      </w:r>
      <w:bookmarkEnd w:id="36"/>
    </w:p>
    <w:p w14:paraId="4CFD4B4E" w14:textId="04B6C59D" w:rsidR="00E67E4B" w:rsidRPr="002907F6" w:rsidRDefault="00E67E4B" w:rsidP="000805BD">
      <w:pPr>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670696B6" w14:textId="41435F61" w:rsidR="00E67E4B" w:rsidRPr="002907F6" w:rsidRDefault="00607862" w:rsidP="0054412D">
      <w:pPr>
        <w:pStyle w:val="ListParagraph"/>
        <w:numPr>
          <w:ilvl w:val="0"/>
          <w:numId w:val="16"/>
        </w:numPr>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r w:rsidRPr="002907F6">
        <w:rPr>
          <w:rFonts w:ascii="Times New Roman" w:hAnsi="Times New Roman" w:cs="Times New Roman"/>
          <w:szCs w:val="26"/>
        </w:rPr>
        <w:t xml:space="preserve">c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 </w:t>
      </w:r>
      <w:r w:rsidR="000805BD" w:rsidRPr="002907F6">
        <w:rPr>
          <w:rFonts w:ascii="Times New Roman" w:hAnsi="Times New Roman" w:cs="Times New Roman"/>
          <w:szCs w:val="26"/>
        </w:rPr>
        <w:t>Thuật toán di truy</w:t>
      </w:r>
      <w:r w:rsidRPr="002907F6">
        <w:rPr>
          <w:rFonts w:ascii="Times New Roman" w:hAnsi="Times New Roman" w:cs="Times New Roman"/>
          <w:szCs w:val="26"/>
        </w:rPr>
        <w:t>ền</w:t>
      </w:r>
      <w:r w:rsidR="000805BD" w:rsidRPr="002907F6">
        <w:rPr>
          <w:rFonts w:ascii="Times New Roman" w:hAnsi="Times New Roman" w:cs="Times New Roman"/>
          <w:szCs w:val="26"/>
        </w:rPr>
        <w:t xml:space="preserve"> </w:t>
      </w:r>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0602AC8E" w14:textId="70772C71" w:rsidR="000805BD" w:rsidRPr="002907F6" w:rsidRDefault="00607862" w:rsidP="0054412D">
      <w:pPr>
        <w:pStyle w:val="ListParagraph"/>
        <w:numPr>
          <w:ilvl w:val="0"/>
          <w:numId w:val="16"/>
        </w:numPr>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r w:rsidR="009F39D9" w:rsidRPr="002907F6">
        <w:rPr>
          <w:rFonts w:ascii="Times New Roman" w:hAnsi="Times New Roman" w:cs="Times New Roman"/>
          <w:szCs w:val="26"/>
        </w:rPr>
        <w:t>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quy hoạch tuyến tính</w:t>
      </w:r>
      <w:r w:rsidR="000805BD" w:rsidRPr="002907F6">
        <w:rPr>
          <w:rFonts w:ascii="Times New Roman" w:hAnsi="Times New Roman" w:cs="Times New Roman"/>
          <w:szCs w:val="26"/>
        </w:rPr>
        <w:t>.</w:t>
      </w:r>
      <w:r w:rsidR="009F39D9" w:rsidRPr="002907F6">
        <w:rPr>
          <w:rFonts w:ascii="Times New Roman" w:hAnsi="Times New Roman" w:cs="Times New Roman"/>
          <w:szCs w:val="26"/>
        </w:rPr>
        <w:t xml:space="preserve"> </w:t>
      </w:r>
      <w:r w:rsidR="000805BD" w:rsidRPr="002907F6">
        <w:rPr>
          <w:rFonts w:ascii="Times New Roman" w:hAnsi="Times New Roman" w:cs="Times New Roman"/>
          <w:szCs w:val="26"/>
        </w:rPr>
        <w:t>giải thuật di truyền đã chiếm ưu thế hơn so với giải thuật tham lam đối với tiêu chí tiết kiệm.</w:t>
      </w:r>
    </w:p>
    <w:p w14:paraId="6A13606B" w14:textId="6C4A8B2C" w:rsidR="00374735" w:rsidRPr="002907F6" w:rsidRDefault="00374735" w:rsidP="00374735">
      <w:pPr>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6BB70248" w:rsidR="000412AB" w:rsidRPr="002907F6" w:rsidRDefault="000412AB" w:rsidP="00B74FB7">
      <w:pPr>
        <w:pStyle w:val="Heading1"/>
        <w:rPr>
          <w:rFonts w:cs="Times New Roman"/>
          <w:sz w:val="26"/>
          <w:szCs w:val="26"/>
        </w:rPr>
      </w:pPr>
      <w:bookmarkStart w:id="37" w:name="_Toc70551422"/>
      <w:r w:rsidRPr="002907F6">
        <w:rPr>
          <w:rFonts w:cs="Times New Roman"/>
          <w:sz w:val="26"/>
          <w:szCs w:val="26"/>
        </w:rPr>
        <w:t>KẾT LUẬN</w:t>
      </w:r>
      <w:bookmarkEnd w:id="37"/>
    </w:p>
    <w:p w14:paraId="0948B043" w14:textId="787E79BF" w:rsidR="00050511" w:rsidRPr="002907F6" w:rsidRDefault="001F7339" w:rsidP="00E04AA4">
      <w:pPr>
        <w:ind w:firstLine="720"/>
        <w:jc w:val="both"/>
        <w:rPr>
          <w:rFonts w:ascii="Times New Roman" w:hAnsi="Times New Roman" w:cs="Times New Roman"/>
          <w:szCs w:val="26"/>
        </w:rPr>
      </w:pPr>
      <w:r w:rsidRPr="002907F6">
        <w:rPr>
          <w:rFonts w:ascii="Times New Roman" w:hAnsi="Times New Roman" w:cs="Times New Roman"/>
          <w:szCs w:val="26"/>
        </w:rPr>
        <w:t>Khóa luận này dành cho việc nghiên cứu xây dựng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 quay lui và tham lam để tạo nên một thuật toán tốt để giải bài toán.</w:t>
      </w:r>
      <w:r w:rsidR="00E04AA4" w:rsidRPr="002907F6">
        <w:rPr>
          <w:rFonts w:ascii="Times New Roman" w:hAnsi="Times New Roman" w:cs="Times New Roman"/>
          <w:szCs w:val="26"/>
        </w:rPr>
        <w:t xml:space="preserve"> </w:t>
      </w:r>
      <w:r w:rsidR="00EC1BE5" w:rsidRPr="002907F6">
        <w:rPr>
          <w:rFonts w:ascii="Times New Roman" w:hAnsi="Times New Roman" w:cs="Times New Roman"/>
          <w:szCs w:val="26"/>
        </w:rPr>
        <w:t xml:space="preserve">Với mục tiêu đó, khóa luận đã đạt được kết quả sau: </w:t>
      </w:r>
    </w:p>
    <w:p w14:paraId="1E06AB9F" w14:textId="53EC9BA1" w:rsidR="00EC1BE5" w:rsidRPr="002907F6" w:rsidRDefault="00EC1BE5" w:rsidP="00EC1BE5">
      <w:pPr>
        <w:pStyle w:val="ListParagraph"/>
        <w:numPr>
          <w:ilvl w:val="0"/>
          <w:numId w:val="38"/>
        </w:numPr>
        <w:jc w:val="both"/>
        <w:rPr>
          <w:rFonts w:ascii="Times New Roman" w:hAnsi="Times New Roman" w:cs="Times New Roman"/>
          <w:szCs w:val="26"/>
        </w:rPr>
      </w:pPr>
      <w:r w:rsidRPr="002907F6">
        <w:rPr>
          <w:rFonts w:ascii="Times New Roman" w:hAnsi="Times New Roman" w:cs="Times New Roman"/>
          <w:szCs w:val="26"/>
        </w:rPr>
        <w:t>Bài toán cắt nhanh: khóa luận 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w:t>
      </w:r>
      <w:r w:rsidR="00E04AA4" w:rsidRPr="002907F6">
        <w:rPr>
          <w:rFonts w:ascii="Times New Roman" w:hAnsi="Times New Roman" w:cs="Times New Roman"/>
          <w:szCs w:val="26"/>
        </w:rPr>
        <w:lastRenderedPageBreak/>
        <w:t>đó tìm lần lượt các giải pháp có thể cắt được, sau đó chọn lọc ra một kết quả tốt nhất đối với tiêu chí đưa ra.</w:t>
      </w:r>
    </w:p>
    <w:p w14:paraId="15FBEC14" w14:textId="371B426F" w:rsidR="00E04AA4" w:rsidRPr="002907F6" w:rsidRDefault="00E04AA4" w:rsidP="00EC1BE5">
      <w:pPr>
        <w:pStyle w:val="ListParagraph"/>
        <w:numPr>
          <w:ilvl w:val="0"/>
          <w:numId w:val="38"/>
        </w:numPr>
        <w:jc w:val="both"/>
        <w:rPr>
          <w:rFonts w:ascii="Times New Roman" w:hAnsi="Times New Roman" w:cs="Times New Roman"/>
          <w:szCs w:val="26"/>
        </w:rPr>
      </w:pPr>
      <w:r w:rsidRPr="002907F6">
        <w:rPr>
          <w:rFonts w:ascii="Times New Roman" w:hAnsi="Times New Roman" w:cs="Times New Roman"/>
          <w:szCs w:val="26"/>
        </w:rPr>
        <w:t>Bài toán cắt tiết kiệm: Để nâng cao hiệu quả của việc tìm kiếm các giải pháp cắt vật liệu tư,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nhờ đó có thể cho ra kết quả tốt cho một bài toán có dữ liệu lớn.</w:t>
      </w:r>
    </w:p>
    <w:p w14:paraId="5D754221" w14:textId="27118156" w:rsidR="00E04AA4" w:rsidRPr="002907F6" w:rsidRDefault="00E04AA4" w:rsidP="00E04AA4">
      <w:pPr>
        <w:jc w:val="both"/>
        <w:rPr>
          <w:rFonts w:ascii="Times New Roman" w:hAnsi="Times New Roman" w:cs="Times New Roman"/>
          <w:szCs w:val="26"/>
        </w:rPr>
      </w:pPr>
      <w:r w:rsidRPr="002907F6">
        <w:rPr>
          <w:rFonts w:ascii="Times New Roman" w:hAnsi="Times New Roman" w:cs="Times New Roman"/>
          <w:szCs w:val="26"/>
        </w:rPr>
        <w:t>Tính đúng đắn và hiệu quả của các thuật toán đã được kiểm nghiệm qua việc cài đặt, chạy thử nghiệm và cho kết quả tốt; Thuật toán đã được triển khai một cách hiệu quả trong môi trường công nghiệp.</w:t>
      </w:r>
    </w:p>
    <w:p w14:paraId="659B77E9" w14:textId="48BAF51D" w:rsidR="00E04AA4" w:rsidRPr="002907F6" w:rsidRDefault="00E04AA4" w:rsidP="00E04AA4">
      <w:pPr>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475A31BA" w14:textId="47F35FB3" w:rsidR="00E04AA4" w:rsidRPr="002907F6" w:rsidRDefault="00E04AA4" w:rsidP="00E04AA4">
      <w:pPr>
        <w:pStyle w:val="ListParagraph"/>
        <w:numPr>
          <w:ilvl w:val="0"/>
          <w:numId w:val="39"/>
        </w:numPr>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c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5EAB3123" w14:textId="4E728F89" w:rsidR="008A5570" w:rsidRPr="002907F6" w:rsidRDefault="008A5570" w:rsidP="00E04AA4">
      <w:pPr>
        <w:pStyle w:val="ListParagraph"/>
        <w:numPr>
          <w:ilvl w:val="0"/>
          <w:numId w:val="39"/>
        </w:numPr>
        <w:jc w:val="both"/>
        <w:rPr>
          <w:rFonts w:ascii="Times New Roman" w:hAnsi="Times New Roman" w:cs="Times New Roman"/>
          <w:szCs w:val="26"/>
        </w:rPr>
      </w:pPr>
      <w:r w:rsidRPr="002907F6">
        <w:rPr>
          <w:rFonts w:ascii="Times New Roman" w:hAnsi="Times New Roman" w:cs="Times New Roman"/>
          <w:szCs w:val="26"/>
        </w:rPr>
        <w:t>Nghiên cứu thêm để tối ưu hóa giải thuật di truyền hiện tại.</w:t>
      </w:r>
    </w:p>
    <w:p w14:paraId="63CA8B30" w14:textId="42F031C7" w:rsidR="000412AB" w:rsidRPr="002907F6" w:rsidRDefault="008A5570" w:rsidP="002907F6">
      <w:pPr>
        <w:pStyle w:val="ListParagraph"/>
        <w:numPr>
          <w:ilvl w:val="0"/>
          <w:numId w:val="39"/>
        </w:numPr>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38420862" w14:textId="77777777" w:rsidR="002907F6" w:rsidRPr="002907F6" w:rsidRDefault="002907F6" w:rsidP="000412AB">
      <w:pPr>
        <w:pStyle w:val="Heading1"/>
        <w:rPr>
          <w:rFonts w:cs="Times New Roman"/>
          <w:sz w:val="26"/>
          <w:szCs w:val="26"/>
        </w:rPr>
      </w:pPr>
      <w:r w:rsidRPr="002907F6">
        <w:rPr>
          <w:rFonts w:cs="Times New Roman"/>
          <w:sz w:val="26"/>
          <w:szCs w:val="26"/>
        </w:rPr>
        <w:br w:type="page"/>
      </w:r>
    </w:p>
    <w:p w14:paraId="2DD75F10" w14:textId="41175C70" w:rsidR="007B5728" w:rsidRPr="002907F6" w:rsidRDefault="00C71892" w:rsidP="000412AB">
      <w:pPr>
        <w:pStyle w:val="Heading1"/>
        <w:rPr>
          <w:rFonts w:cs="Times New Roman"/>
          <w:sz w:val="26"/>
          <w:szCs w:val="26"/>
        </w:rPr>
      </w:pPr>
      <w:bookmarkStart w:id="38" w:name="_Toc70551423"/>
      <w:r w:rsidRPr="002907F6">
        <w:rPr>
          <w:rFonts w:cs="Times New Roman"/>
          <w:sz w:val="26"/>
          <w:szCs w:val="26"/>
        </w:rPr>
        <w:lastRenderedPageBreak/>
        <w:t>TÀI LIỆU THAM KHẢO</w:t>
      </w:r>
      <w:bookmarkEnd w:id="38"/>
    </w:p>
    <w:p w14:paraId="3CA6E7F2" w14:textId="45819B72" w:rsidR="00604555" w:rsidRPr="002907F6" w:rsidRDefault="00604555" w:rsidP="00604555">
      <w:pPr>
        <w:rPr>
          <w:rFonts w:ascii="Times New Roman" w:hAnsi="Times New Roman" w:cs="Times New Roman"/>
          <w:b/>
          <w:bCs/>
          <w:szCs w:val="26"/>
        </w:rPr>
      </w:pPr>
      <w:r w:rsidRPr="002907F6">
        <w:rPr>
          <w:rFonts w:ascii="Times New Roman" w:hAnsi="Times New Roman" w:cs="Times New Roman"/>
          <w:b/>
          <w:bCs/>
          <w:szCs w:val="26"/>
        </w:rPr>
        <w:t>Tiếng Việt</w:t>
      </w:r>
    </w:p>
    <w:p w14:paraId="088FA434" w14:textId="517070D5" w:rsidR="00187972" w:rsidRPr="002907F6" w:rsidRDefault="00187972" w:rsidP="00C13C42">
      <w:pPr>
        <w:jc w:val="both"/>
        <w:rPr>
          <w:rFonts w:ascii="Times New Roman" w:hAnsi="Times New Roman" w:cs="Times New Roman"/>
          <w:szCs w:val="26"/>
        </w:rPr>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Pr="002907F6" w:rsidRDefault="00E2614F" w:rsidP="00C13C42">
      <w:pPr>
        <w:jc w:val="both"/>
        <w:rPr>
          <w:rFonts w:ascii="Times New Roman" w:hAnsi="Times New Roman" w:cs="Times New Roman"/>
          <w:szCs w:val="26"/>
        </w:rPr>
      </w:pPr>
      <w:r w:rsidRPr="002907F6">
        <w:rPr>
          <w:rFonts w:ascii="Times New Roman" w:hAnsi="Times New Roman" w:cs="Times New Roman"/>
          <w:szCs w:val="26"/>
        </w:rPr>
        <w:t>[2] Nguyễn Hữu Điền, “Hướng dẫn và sử dụng Maple V”, Nhà xuất bản Thống kê, 1999</w:t>
      </w:r>
    </w:p>
    <w:p w14:paraId="116F8745" w14:textId="75A70BC8" w:rsidR="00C13C42" w:rsidRPr="002907F6" w:rsidRDefault="00C13C42" w:rsidP="00C13C42">
      <w:pPr>
        <w:jc w:val="both"/>
        <w:rPr>
          <w:rFonts w:ascii="Times New Roman" w:hAnsi="Times New Roman" w:cs="Times New Roman"/>
          <w:szCs w:val="26"/>
        </w:rPr>
      </w:pPr>
      <w:r w:rsidRPr="002907F6">
        <w:rPr>
          <w:rFonts w:ascii="Times New Roman" w:hAnsi="Times New Roman" w:cs="Times New Roman"/>
          <w:szCs w:val="26"/>
        </w:rPr>
        <w:t>[3] Tôn Tích Ái, “Phần mềm toán cho kỹ sư”, Nhà xuất bản Đại học Quốc gia Hà Nội, 2005</w:t>
      </w:r>
    </w:p>
    <w:p w14:paraId="16742B70" w14:textId="4FFC489F" w:rsidR="000A1B34" w:rsidRPr="002907F6" w:rsidRDefault="000A1B34" w:rsidP="00C13C42">
      <w:pPr>
        <w:jc w:val="both"/>
        <w:rPr>
          <w:rFonts w:ascii="Times New Roman" w:hAnsi="Times New Roman" w:cs="Times New Roman"/>
          <w:szCs w:val="26"/>
        </w:rPr>
      </w:pPr>
      <w:r w:rsidRPr="002907F6">
        <w:rPr>
          <w:rFonts w:ascii="Times New Roman" w:hAnsi="Times New Roman" w:cs="Times New Roman"/>
          <w:szCs w:val="26"/>
        </w:rPr>
        <w:t>[4] Doãn Tam Hòe, “Phần mềm Mathematica 2.21”, Nhà xuất bản Nông nghiệp, 2000</w:t>
      </w:r>
    </w:p>
    <w:p w14:paraId="247BFCE1" w14:textId="08F7A17C" w:rsidR="000A1B34" w:rsidRPr="002907F6" w:rsidRDefault="000A1B34" w:rsidP="00C13C42">
      <w:pPr>
        <w:jc w:val="both"/>
        <w:rPr>
          <w:rFonts w:ascii="Times New Roman" w:hAnsi="Times New Roman" w:cs="Times New Roman"/>
          <w:szCs w:val="26"/>
        </w:rPr>
      </w:pPr>
      <w:r w:rsidRPr="002907F6">
        <w:rPr>
          <w:rFonts w:ascii="Times New Roman" w:hAnsi="Times New Roman" w:cs="Times New Roman"/>
          <w:szCs w:val="26"/>
        </w:rPr>
        <w:t>[5] Doãn Tam Hòe, “Toán học tính toán”, Nhà xuất bản Giáo dục, 2008.</w:t>
      </w:r>
    </w:p>
    <w:p w14:paraId="1EFAD7CF" w14:textId="3636F312" w:rsidR="00604555" w:rsidRPr="002907F6" w:rsidRDefault="00604555" w:rsidP="00C13C42">
      <w:pPr>
        <w:jc w:val="both"/>
        <w:rPr>
          <w:rFonts w:ascii="Times New Roman" w:hAnsi="Times New Roman" w:cs="Times New Roman"/>
          <w:b/>
          <w:bCs/>
          <w:szCs w:val="26"/>
        </w:rPr>
      </w:pPr>
      <w:r w:rsidRPr="002907F6">
        <w:rPr>
          <w:rFonts w:ascii="Times New Roman" w:hAnsi="Times New Roman" w:cs="Times New Roman"/>
          <w:b/>
          <w:bCs/>
          <w:szCs w:val="26"/>
        </w:rPr>
        <w:t>Tiếng Anh</w:t>
      </w:r>
    </w:p>
    <w:p w14:paraId="4B6A88E8" w14:textId="2AFA00B8" w:rsidR="00C71892" w:rsidRPr="002907F6" w:rsidRDefault="00C71892" w:rsidP="00C13C42">
      <w:pPr>
        <w:spacing w:after="120" w:line="312" w:lineRule="auto"/>
        <w:jc w:val="both"/>
        <w:rPr>
          <w:rFonts w:ascii="Times New Roman" w:hAnsi="Times New Roman" w:cs="Times New Roman"/>
          <w:szCs w:val="26"/>
        </w:rPr>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Leon Kos and Joze Duhovnik, “ROD CUTTING OPTIMIZATION WITH STORE UTILIZATION”, INTERNATIONAL DESIGN CONFERENCE - DESIGN 2000 Dubrovnik, May 23-26, 2000.</w:t>
      </w:r>
    </w:p>
    <w:p w14:paraId="53FA6AF5" w14:textId="282A9E8A" w:rsidR="00C3675D" w:rsidRPr="002907F6" w:rsidRDefault="00C3675D" w:rsidP="00C13C42">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7] </w:t>
      </w:r>
      <w:r w:rsidRPr="002907F6">
        <w:rPr>
          <w:rFonts w:ascii="Times New Roman" w:hAnsi="Times New Roman" w:cs="Times New Roman"/>
          <w:szCs w:val="26"/>
        </w:rPr>
        <w:t>Phan Thi Hoai Phuong</w:t>
      </w:r>
      <w:r w:rsidRPr="002907F6">
        <w:rPr>
          <w:rFonts w:ascii="Times New Roman" w:hAnsi="Times New Roman" w:cs="Times New Roman"/>
          <w:szCs w:val="26"/>
        </w:rPr>
        <w:t>, “</w:t>
      </w:r>
      <w:r w:rsidRPr="002907F6">
        <w:rPr>
          <w:rFonts w:ascii="Times New Roman" w:hAnsi="Times New Roman" w:cs="Times New Roman"/>
          <w:szCs w:val="26"/>
        </w:rPr>
        <w:t xml:space="preserve">Hybridization of Genetic Algorithm and Branch-and-Price Framework for Solving the </w:t>
      </w:r>
      <w:proofErr w:type="gramStart"/>
      <w:r w:rsidRPr="002907F6">
        <w:rPr>
          <w:rFonts w:ascii="Times New Roman" w:hAnsi="Times New Roman" w:cs="Times New Roman"/>
          <w:szCs w:val="26"/>
        </w:rPr>
        <w:t>One</w:t>
      </w:r>
      <w:r w:rsidRPr="002907F6">
        <w:rPr>
          <w:rFonts w:ascii="Times New Roman" w:hAnsi="Times New Roman" w:cs="Times New Roman"/>
          <w:szCs w:val="26"/>
        </w:rPr>
        <w:t xml:space="preserve"> </w:t>
      </w:r>
      <w:r w:rsidRPr="002907F6">
        <w:rPr>
          <w:rFonts w:ascii="Times New Roman" w:hAnsi="Times New Roman" w:cs="Times New Roman"/>
          <w:szCs w:val="26"/>
        </w:rPr>
        <w:t>Dimensional</w:t>
      </w:r>
      <w:proofErr w:type="gramEnd"/>
      <w:r w:rsidRPr="002907F6">
        <w:rPr>
          <w:rFonts w:ascii="Times New Roman" w:hAnsi="Times New Roman" w:cs="Times New Roman"/>
          <w:szCs w:val="26"/>
        </w:rPr>
        <w:t xml:space="preserve"> </w:t>
      </w:r>
      <w:r w:rsidRPr="002907F6">
        <w:rPr>
          <w:rFonts w:ascii="Times New Roman" w:hAnsi="Times New Roman" w:cs="Times New Roman"/>
          <w:szCs w:val="26"/>
        </w:rPr>
        <w:t>Cutting Stock Problem with Multiple Stock Sizes</w:t>
      </w:r>
      <w:r w:rsidRPr="002907F6">
        <w:rPr>
          <w:rFonts w:ascii="Times New Roman" w:hAnsi="Times New Roman" w:cs="Times New Roman"/>
          <w:szCs w:val="26"/>
        </w:rPr>
        <w:t xml:space="preserve">”, </w:t>
      </w:r>
      <w:r w:rsidRPr="002907F6">
        <w:rPr>
          <w:rFonts w:ascii="Times New Roman" w:hAnsi="Times New Roman" w:cs="Times New Roman"/>
          <w:szCs w:val="26"/>
        </w:rPr>
        <w:t>Institute of Electrical and Electronics Engineers</w:t>
      </w:r>
      <w:r w:rsidRPr="002907F6">
        <w:rPr>
          <w:rFonts w:ascii="Times New Roman" w:hAnsi="Times New Roman" w:cs="Times New Roman"/>
          <w:szCs w:val="26"/>
        </w:rPr>
        <w:t xml:space="preserve"> – IEEE, </w:t>
      </w:r>
      <w:r w:rsidRPr="002907F6">
        <w:rPr>
          <w:rFonts w:ascii="Times New Roman" w:hAnsi="Times New Roman" w:cs="Times New Roman"/>
          <w:szCs w:val="26"/>
        </w:rPr>
        <w:t>15 March 2012</w:t>
      </w:r>
      <w:r w:rsidRPr="002907F6">
        <w:rPr>
          <w:rFonts w:ascii="Times New Roman" w:hAnsi="Times New Roman" w:cs="Times New Roman"/>
          <w:szCs w:val="26"/>
        </w:rPr>
        <w:t>.</w:t>
      </w:r>
    </w:p>
    <w:p w14:paraId="7253F28C" w14:textId="476BC93D" w:rsidR="00C3675D" w:rsidRPr="002907F6" w:rsidRDefault="00C3675D" w:rsidP="00C13C42">
      <w:pPr>
        <w:spacing w:after="120" w:line="312" w:lineRule="auto"/>
        <w:jc w:val="both"/>
        <w:rPr>
          <w:rFonts w:ascii="Times New Roman" w:hAnsi="Times New Roman" w:cs="Times New Roman"/>
          <w:szCs w:val="26"/>
        </w:rPr>
      </w:pPr>
      <w:r w:rsidRPr="002907F6">
        <w:rPr>
          <w:rFonts w:ascii="Times New Roman" w:hAnsi="Times New Roman" w:cs="Times New Roman"/>
          <w:szCs w:val="26"/>
        </w:rPr>
        <w:t>[8]</w:t>
      </w:r>
      <w:r w:rsidRPr="002907F6">
        <w:rPr>
          <w:rFonts w:ascii="Times New Roman" w:hAnsi="Times New Roman" w:cs="Times New Roman"/>
          <w:szCs w:val="26"/>
        </w:rPr>
        <w:t xml:space="preserve"> Adham A Shahin and Ossama M Salem</w:t>
      </w:r>
      <w:r w:rsidRPr="002907F6">
        <w:rPr>
          <w:rFonts w:ascii="Times New Roman" w:hAnsi="Times New Roman" w:cs="Times New Roman"/>
          <w:szCs w:val="26"/>
        </w:rPr>
        <w:t>, “</w:t>
      </w:r>
      <w:r w:rsidRPr="002907F6">
        <w:rPr>
          <w:rFonts w:ascii="Times New Roman" w:hAnsi="Times New Roman" w:cs="Times New Roman"/>
          <w:szCs w:val="26"/>
        </w:rPr>
        <w:t>Using genetic algorithms in solving the one-dimensional cutting stock problem in the construction industry</w:t>
      </w:r>
      <w:r w:rsidRPr="002907F6">
        <w:rPr>
          <w:rFonts w:ascii="Times New Roman" w:hAnsi="Times New Roman" w:cs="Times New Roman"/>
          <w:szCs w:val="26"/>
        </w:rPr>
        <w:t>”</w:t>
      </w:r>
      <w:r w:rsidR="002907F6" w:rsidRPr="002907F6">
        <w:rPr>
          <w:rFonts w:ascii="Times New Roman" w:hAnsi="Times New Roman" w:cs="Times New Roman"/>
          <w:szCs w:val="26"/>
        </w:rPr>
        <w:t xml:space="preserve">, </w:t>
      </w:r>
      <w:r w:rsidR="002907F6" w:rsidRPr="002907F6">
        <w:rPr>
          <w:rFonts w:ascii="Times New Roman" w:hAnsi="Times New Roman" w:cs="Times New Roman"/>
          <w:szCs w:val="26"/>
        </w:rPr>
        <w:t>Canadian Journal of Civil Engineering</w:t>
      </w:r>
      <w:r w:rsidR="002907F6" w:rsidRPr="002907F6">
        <w:rPr>
          <w:rFonts w:ascii="Times New Roman" w:hAnsi="Times New Roman" w:cs="Times New Roman"/>
          <w:szCs w:val="26"/>
        </w:rPr>
        <w:t xml:space="preserve">, </w:t>
      </w:r>
      <w:r w:rsidR="002907F6" w:rsidRPr="002907F6">
        <w:rPr>
          <w:rFonts w:ascii="Times New Roman" w:hAnsi="Times New Roman" w:cs="Times New Roman"/>
          <w:szCs w:val="26"/>
        </w:rPr>
        <w:t>February 2004</w:t>
      </w:r>
    </w:p>
    <w:p w14:paraId="0D14052D" w14:textId="359117CD" w:rsidR="002907F6" w:rsidRPr="002907F6" w:rsidRDefault="002907F6" w:rsidP="00C13C42">
      <w:pPr>
        <w:spacing w:after="120" w:line="312" w:lineRule="auto"/>
        <w:jc w:val="both"/>
        <w:rPr>
          <w:rFonts w:ascii="Times New Roman" w:hAnsi="Times New Roman" w:cs="Times New Roman"/>
          <w:szCs w:val="26"/>
        </w:rPr>
      </w:pPr>
    </w:p>
    <w:sectPr w:rsidR="002907F6" w:rsidRPr="002907F6"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CCB5E9" w14:textId="77777777" w:rsidR="00715245" w:rsidRDefault="00715245" w:rsidP="005F25D2">
      <w:pPr>
        <w:spacing w:after="0" w:line="240" w:lineRule="auto"/>
      </w:pPr>
      <w:r>
        <w:separator/>
      </w:r>
    </w:p>
  </w:endnote>
  <w:endnote w:type="continuationSeparator" w:id="0">
    <w:p w14:paraId="472380C5" w14:textId="77777777" w:rsidR="00715245" w:rsidRDefault="00715245"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7EA691" w14:textId="77777777" w:rsidR="00715245" w:rsidRDefault="00715245" w:rsidP="005F25D2">
      <w:pPr>
        <w:spacing w:after="0" w:line="240" w:lineRule="auto"/>
      </w:pPr>
      <w:r>
        <w:separator/>
      </w:r>
    </w:p>
  </w:footnote>
  <w:footnote w:type="continuationSeparator" w:id="0">
    <w:p w14:paraId="14CBBAED" w14:textId="77777777" w:rsidR="00715245" w:rsidRDefault="00715245" w:rsidP="005F25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ACD55" w14:textId="77777777" w:rsidR="005A70B9" w:rsidRDefault="005A70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3"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3"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5"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7"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4"/>
  </w:num>
  <w:num w:numId="3">
    <w:abstractNumId w:val="15"/>
  </w:num>
  <w:num w:numId="4">
    <w:abstractNumId w:val="20"/>
  </w:num>
  <w:num w:numId="5">
    <w:abstractNumId w:val="38"/>
  </w:num>
  <w:num w:numId="6">
    <w:abstractNumId w:val="16"/>
  </w:num>
  <w:num w:numId="7">
    <w:abstractNumId w:val="8"/>
  </w:num>
  <w:num w:numId="8">
    <w:abstractNumId w:val="29"/>
  </w:num>
  <w:num w:numId="9">
    <w:abstractNumId w:val="18"/>
  </w:num>
  <w:num w:numId="10">
    <w:abstractNumId w:val="30"/>
  </w:num>
  <w:num w:numId="11">
    <w:abstractNumId w:val="1"/>
  </w:num>
  <w:num w:numId="12">
    <w:abstractNumId w:val="7"/>
  </w:num>
  <w:num w:numId="13">
    <w:abstractNumId w:val="10"/>
  </w:num>
  <w:num w:numId="14">
    <w:abstractNumId w:val="24"/>
  </w:num>
  <w:num w:numId="15">
    <w:abstractNumId w:val="32"/>
  </w:num>
  <w:num w:numId="16">
    <w:abstractNumId w:val="12"/>
  </w:num>
  <w:num w:numId="17">
    <w:abstractNumId w:val="19"/>
  </w:num>
  <w:num w:numId="18">
    <w:abstractNumId w:val="4"/>
  </w:num>
  <w:num w:numId="19">
    <w:abstractNumId w:val="5"/>
  </w:num>
  <w:num w:numId="20">
    <w:abstractNumId w:val="35"/>
  </w:num>
  <w:num w:numId="21">
    <w:abstractNumId w:val="6"/>
  </w:num>
  <w:num w:numId="22">
    <w:abstractNumId w:val="33"/>
  </w:num>
  <w:num w:numId="23">
    <w:abstractNumId w:val="11"/>
  </w:num>
  <w:num w:numId="24">
    <w:abstractNumId w:val="36"/>
  </w:num>
  <w:num w:numId="25">
    <w:abstractNumId w:val="25"/>
  </w:num>
  <w:num w:numId="26">
    <w:abstractNumId w:val="28"/>
  </w:num>
  <w:num w:numId="27">
    <w:abstractNumId w:val="21"/>
  </w:num>
  <w:num w:numId="28">
    <w:abstractNumId w:val="2"/>
  </w:num>
  <w:num w:numId="29">
    <w:abstractNumId w:val="9"/>
  </w:num>
  <w:num w:numId="30">
    <w:abstractNumId w:val="37"/>
  </w:num>
  <w:num w:numId="31">
    <w:abstractNumId w:val="23"/>
  </w:num>
  <w:num w:numId="32">
    <w:abstractNumId w:val="3"/>
  </w:num>
  <w:num w:numId="33">
    <w:abstractNumId w:val="26"/>
  </w:num>
  <w:num w:numId="34">
    <w:abstractNumId w:val="31"/>
  </w:num>
  <w:num w:numId="35">
    <w:abstractNumId w:val="34"/>
  </w:num>
  <w:num w:numId="36">
    <w:abstractNumId w:val="17"/>
  </w:num>
  <w:num w:numId="37">
    <w:abstractNumId w:val="0"/>
  </w:num>
  <w:num w:numId="38">
    <w:abstractNumId w:val="22"/>
  </w:num>
  <w:num w:numId="39">
    <w:abstractNumId w:val="2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205D1"/>
    <w:rsid w:val="0012167E"/>
    <w:rsid w:val="00123564"/>
    <w:rsid w:val="00165E4D"/>
    <w:rsid w:val="00167E4A"/>
    <w:rsid w:val="00187972"/>
    <w:rsid w:val="00187E52"/>
    <w:rsid w:val="00191BC4"/>
    <w:rsid w:val="0019783B"/>
    <w:rsid w:val="001C33F8"/>
    <w:rsid w:val="001D2FCE"/>
    <w:rsid w:val="001D5B55"/>
    <w:rsid w:val="001D6C4C"/>
    <w:rsid w:val="001D6C6E"/>
    <w:rsid w:val="001F21CC"/>
    <w:rsid w:val="001F7339"/>
    <w:rsid w:val="00212327"/>
    <w:rsid w:val="00215E35"/>
    <w:rsid w:val="002302A0"/>
    <w:rsid w:val="00235D0E"/>
    <w:rsid w:val="002907F6"/>
    <w:rsid w:val="00297FF3"/>
    <w:rsid w:val="002A050B"/>
    <w:rsid w:val="002A1EB2"/>
    <w:rsid w:val="002A56AB"/>
    <w:rsid w:val="002B5282"/>
    <w:rsid w:val="002C58E5"/>
    <w:rsid w:val="002D54D5"/>
    <w:rsid w:val="00310558"/>
    <w:rsid w:val="00323705"/>
    <w:rsid w:val="00347D0B"/>
    <w:rsid w:val="00357308"/>
    <w:rsid w:val="003601DF"/>
    <w:rsid w:val="00374735"/>
    <w:rsid w:val="00376AA4"/>
    <w:rsid w:val="00384AA6"/>
    <w:rsid w:val="003921B7"/>
    <w:rsid w:val="00393380"/>
    <w:rsid w:val="003A43EA"/>
    <w:rsid w:val="003B4C65"/>
    <w:rsid w:val="003F5FB6"/>
    <w:rsid w:val="004238E4"/>
    <w:rsid w:val="00453687"/>
    <w:rsid w:val="004856D3"/>
    <w:rsid w:val="00485C7F"/>
    <w:rsid w:val="004929BE"/>
    <w:rsid w:val="00496E6E"/>
    <w:rsid w:val="004A2BC1"/>
    <w:rsid w:val="004E1EB1"/>
    <w:rsid w:val="004F14EC"/>
    <w:rsid w:val="005121FE"/>
    <w:rsid w:val="00520B92"/>
    <w:rsid w:val="0053223B"/>
    <w:rsid w:val="005345CE"/>
    <w:rsid w:val="00536A90"/>
    <w:rsid w:val="0054412D"/>
    <w:rsid w:val="00547DD8"/>
    <w:rsid w:val="00567849"/>
    <w:rsid w:val="00570DA4"/>
    <w:rsid w:val="005758C1"/>
    <w:rsid w:val="00584875"/>
    <w:rsid w:val="00587636"/>
    <w:rsid w:val="005A70B9"/>
    <w:rsid w:val="005C6676"/>
    <w:rsid w:val="005F25D2"/>
    <w:rsid w:val="005F3F2B"/>
    <w:rsid w:val="005F47B9"/>
    <w:rsid w:val="006000B7"/>
    <w:rsid w:val="00604555"/>
    <w:rsid w:val="006052A2"/>
    <w:rsid w:val="00605EFA"/>
    <w:rsid w:val="00607862"/>
    <w:rsid w:val="0062740E"/>
    <w:rsid w:val="00630EB5"/>
    <w:rsid w:val="0063573B"/>
    <w:rsid w:val="00654D2A"/>
    <w:rsid w:val="00660239"/>
    <w:rsid w:val="00661089"/>
    <w:rsid w:val="00693B3D"/>
    <w:rsid w:val="00695BAB"/>
    <w:rsid w:val="006A7DAE"/>
    <w:rsid w:val="006D5773"/>
    <w:rsid w:val="006D590B"/>
    <w:rsid w:val="006D6D33"/>
    <w:rsid w:val="00700F5F"/>
    <w:rsid w:val="00715245"/>
    <w:rsid w:val="00715959"/>
    <w:rsid w:val="00724C22"/>
    <w:rsid w:val="00735592"/>
    <w:rsid w:val="00753330"/>
    <w:rsid w:val="00760605"/>
    <w:rsid w:val="007620D8"/>
    <w:rsid w:val="00763E99"/>
    <w:rsid w:val="0078068E"/>
    <w:rsid w:val="007861AE"/>
    <w:rsid w:val="00793E4F"/>
    <w:rsid w:val="007A31B3"/>
    <w:rsid w:val="007A47CF"/>
    <w:rsid w:val="007A6BB6"/>
    <w:rsid w:val="007A75D1"/>
    <w:rsid w:val="007B5728"/>
    <w:rsid w:val="00801BD7"/>
    <w:rsid w:val="008027CC"/>
    <w:rsid w:val="00805692"/>
    <w:rsid w:val="008074B2"/>
    <w:rsid w:val="008143EF"/>
    <w:rsid w:val="00835F90"/>
    <w:rsid w:val="0083771B"/>
    <w:rsid w:val="0085087E"/>
    <w:rsid w:val="0085392C"/>
    <w:rsid w:val="00856288"/>
    <w:rsid w:val="0086092E"/>
    <w:rsid w:val="008836C8"/>
    <w:rsid w:val="00884B5C"/>
    <w:rsid w:val="0089158F"/>
    <w:rsid w:val="008A0956"/>
    <w:rsid w:val="008A2B3C"/>
    <w:rsid w:val="008A3934"/>
    <w:rsid w:val="008A5570"/>
    <w:rsid w:val="008B3841"/>
    <w:rsid w:val="008D0F6A"/>
    <w:rsid w:val="00914A81"/>
    <w:rsid w:val="00950B5B"/>
    <w:rsid w:val="009826EF"/>
    <w:rsid w:val="00990BC8"/>
    <w:rsid w:val="009919F6"/>
    <w:rsid w:val="00991D49"/>
    <w:rsid w:val="0099469E"/>
    <w:rsid w:val="009A66BA"/>
    <w:rsid w:val="009B661E"/>
    <w:rsid w:val="009D5760"/>
    <w:rsid w:val="009E2703"/>
    <w:rsid w:val="009F39D9"/>
    <w:rsid w:val="009F7EAC"/>
    <w:rsid w:val="00A00CF9"/>
    <w:rsid w:val="00A00D7B"/>
    <w:rsid w:val="00A01D3C"/>
    <w:rsid w:val="00A2786A"/>
    <w:rsid w:val="00A739E3"/>
    <w:rsid w:val="00A74F85"/>
    <w:rsid w:val="00AB0944"/>
    <w:rsid w:val="00AC20D7"/>
    <w:rsid w:val="00AC4AC4"/>
    <w:rsid w:val="00AD0D16"/>
    <w:rsid w:val="00AD5874"/>
    <w:rsid w:val="00AF6F05"/>
    <w:rsid w:val="00B07F3F"/>
    <w:rsid w:val="00B17FAE"/>
    <w:rsid w:val="00B23664"/>
    <w:rsid w:val="00B37139"/>
    <w:rsid w:val="00B51166"/>
    <w:rsid w:val="00B52CB8"/>
    <w:rsid w:val="00B70A26"/>
    <w:rsid w:val="00B74FB7"/>
    <w:rsid w:val="00B852D3"/>
    <w:rsid w:val="00BA128D"/>
    <w:rsid w:val="00BB6D4A"/>
    <w:rsid w:val="00BB7C40"/>
    <w:rsid w:val="00BC3924"/>
    <w:rsid w:val="00BC6595"/>
    <w:rsid w:val="00BD2D7F"/>
    <w:rsid w:val="00BD4191"/>
    <w:rsid w:val="00BE70D8"/>
    <w:rsid w:val="00BF2B5E"/>
    <w:rsid w:val="00C01066"/>
    <w:rsid w:val="00C13C42"/>
    <w:rsid w:val="00C166A1"/>
    <w:rsid w:val="00C35C0F"/>
    <w:rsid w:val="00C3675D"/>
    <w:rsid w:val="00C43ACA"/>
    <w:rsid w:val="00C5191A"/>
    <w:rsid w:val="00C71892"/>
    <w:rsid w:val="00C77A8A"/>
    <w:rsid w:val="00C8221D"/>
    <w:rsid w:val="00C94B68"/>
    <w:rsid w:val="00CB37B4"/>
    <w:rsid w:val="00CD4A8D"/>
    <w:rsid w:val="00CE0BFA"/>
    <w:rsid w:val="00D05020"/>
    <w:rsid w:val="00D3594B"/>
    <w:rsid w:val="00D65B33"/>
    <w:rsid w:val="00D72182"/>
    <w:rsid w:val="00D9419B"/>
    <w:rsid w:val="00D95B5F"/>
    <w:rsid w:val="00DA67C8"/>
    <w:rsid w:val="00DB3D0A"/>
    <w:rsid w:val="00DC0D30"/>
    <w:rsid w:val="00DC65D8"/>
    <w:rsid w:val="00DD4438"/>
    <w:rsid w:val="00DD55A6"/>
    <w:rsid w:val="00DD5652"/>
    <w:rsid w:val="00DD5C11"/>
    <w:rsid w:val="00DE5766"/>
    <w:rsid w:val="00E04AA4"/>
    <w:rsid w:val="00E11A4F"/>
    <w:rsid w:val="00E16079"/>
    <w:rsid w:val="00E2614F"/>
    <w:rsid w:val="00E3554E"/>
    <w:rsid w:val="00E67CEF"/>
    <w:rsid w:val="00E67E4B"/>
    <w:rsid w:val="00E81601"/>
    <w:rsid w:val="00E82889"/>
    <w:rsid w:val="00EA1215"/>
    <w:rsid w:val="00EC1BE5"/>
    <w:rsid w:val="00EC2237"/>
    <w:rsid w:val="00ED7C51"/>
    <w:rsid w:val="00EE4FF8"/>
    <w:rsid w:val="00EE693E"/>
    <w:rsid w:val="00EF6F54"/>
    <w:rsid w:val="00EF6F55"/>
    <w:rsid w:val="00F077FD"/>
    <w:rsid w:val="00F079BA"/>
    <w:rsid w:val="00F27A41"/>
    <w:rsid w:val="00F338F7"/>
    <w:rsid w:val="00F34D70"/>
    <w:rsid w:val="00F34EA4"/>
    <w:rsid w:val="00F539E5"/>
    <w:rsid w:val="00F63EFC"/>
    <w:rsid w:val="00F71D6C"/>
    <w:rsid w:val="00F84F2E"/>
    <w:rsid w:val="00FA2046"/>
    <w:rsid w:val="00FB770F"/>
    <w:rsid w:val="00FC1091"/>
    <w:rsid w:val="00FC53DD"/>
    <w:rsid w:val="00FC63B4"/>
    <w:rsid w:val="00FD477A"/>
    <w:rsid w:val="00FD6D4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4.wmf"/><Relationship Id="rId181" Type="http://schemas.openxmlformats.org/officeDocument/2006/relationships/oleObject" Target="embeddings/oleObject89.bin"/><Relationship Id="rId216" Type="http://schemas.openxmlformats.org/officeDocument/2006/relationships/image" Target="media/image105.png"/><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image" Target="media/image97.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5.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oleObject" Target="embeddings/oleObject102.bin"/><Relationship Id="rId13" Type="http://schemas.openxmlformats.org/officeDocument/2006/relationships/oleObject" Target="embeddings/oleObject2.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0.bin"/><Relationship Id="rId218"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1.wmf"/><Relationship Id="rId208" Type="http://schemas.openxmlformats.org/officeDocument/2006/relationships/image" Target="media/image9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3.png"/><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png"/><Relationship Id="rId215" Type="http://schemas.openxmlformats.org/officeDocument/2006/relationships/image" Target="media/image104.png"/><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image" Target="media/image100.png"/><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png"/><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2.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4</TotalTime>
  <Pages>47</Pages>
  <Words>9647</Words>
  <Characters>54993</Characters>
  <Application>Microsoft Office Word</Application>
  <DocSecurity>0</DocSecurity>
  <Lines>458</Lines>
  <Paragraphs>1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256</cp:revision>
  <dcterms:created xsi:type="dcterms:W3CDTF">2021-04-06T14:09:00Z</dcterms:created>
  <dcterms:modified xsi:type="dcterms:W3CDTF">2021-04-28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